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4" r:id="rId3"/>
    <p:sldId id="265" r:id="rId4"/>
    <p:sldId id="266" r:id="rId5"/>
    <p:sldId id="267" r:id="rId6"/>
    <p:sldId id="268" r:id="rId7"/>
    <p:sldId id="278" r:id="rId8"/>
    <p:sldId id="272" r:id="rId9"/>
    <p:sldId id="273" r:id="rId10"/>
    <p:sldId id="274" r:id="rId11"/>
    <p:sldId id="275" r:id="rId12"/>
    <p:sldId id="276" r:id="rId13"/>
    <p:sldId id="277" r:id="rId14"/>
    <p:sldId id="270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7" d="100"/>
          <a:sy n="77" d="100"/>
        </p:scale>
        <p:origin x="114" y="9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___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4652141141182168"/>
          <c:y val="7.6923076923076927E-2"/>
          <c:w val="0.70917557955068844"/>
          <c:h val="0.64995692846086561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Raw Data'!$A$2:$A$214</c:f>
              <c:numCache>
                <c:formatCode>General</c:formatCode>
                <c:ptCount val="213"/>
                <c:pt idx="0">
                  <c:v>10.571941999951378</c:v>
                </c:pt>
                <c:pt idx="1">
                  <c:v>11.574429000029342</c:v>
                </c:pt>
                <c:pt idx="2">
                  <c:v>12.576760999858379</c:v>
                </c:pt>
                <c:pt idx="3">
                  <c:v>13.577837999910116</c:v>
                </c:pt>
                <c:pt idx="4">
                  <c:v>14.580267000012098</c:v>
                </c:pt>
                <c:pt idx="5">
                  <c:v>15.582657000049952</c:v>
                </c:pt>
                <c:pt idx="6">
                  <c:v>16.585130000021302</c:v>
                </c:pt>
                <c:pt idx="7">
                  <c:v>17.587663999991488</c:v>
                </c:pt>
                <c:pt idx="8">
                  <c:v>18.590055000036955</c:v>
                </c:pt>
                <c:pt idx="9">
                  <c:v>19.592541999882087</c:v>
                </c:pt>
                <c:pt idx="10">
                  <c:v>20.59503800002858</c:v>
                </c:pt>
                <c:pt idx="11">
                  <c:v>21.597172999987379</c:v>
                </c:pt>
                <c:pt idx="12">
                  <c:v>22.598064000019804</c:v>
                </c:pt>
                <c:pt idx="13">
                  <c:v>23.600342999910932</c:v>
                </c:pt>
                <c:pt idx="14">
                  <c:v>24.602540999883786</c:v>
                </c:pt>
                <c:pt idx="15">
                  <c:v>25.604871999938045</c:v>
                </c:pt>
                <c:pt idx="16">
                  <c:v>26.607105999952189</c:v>
                </c:pt>
                <c:pt idx="17">
                  <c:v>27.609394999919463</c:v>
                </c:pt>
                <c:pt idx="18">
                  <c:v>28.611818999983374</c:v>
                </c:pt>
                <c:pt idx="19">
                  <c:v>29.614818000001836</c:v>
                </c:pt>
                <c:pt idx="20">
                  <c:v>30.616622000001367</c:v>
                </c:pt>
                <c:pt idx="21">
                  <c:v>31.618067000061274</c:v>
                </c:pt>
                <c:pt idx="22">
                  <c:v>32.62041400000453</c:v>
                </c:pt>
                <c:pt idx="23">
                  <c:v>33.622768000001095</c:v>
                </c:pt>
                <c:pt idx="24">
                  <c:v>34.625092000002049</c:v>
                </c:pt>
                <c:pt idx="25">
                  <c:v>35.627498999936506</c:v>
                </c:pt>
                <c:pt idx="26">
                  <c:v>36.629773000022404</c:v>
                </c:pt>
                <c:pt idx="27">
                  <c:v>37.632099000038579</c:v>
                </c:pt>
                <c:pt idx="28">
                  <c:v>38.634695000015199</c:v>
                </c:pt>
                <c:pt idx="29">
                  <c:v>39.637104999972507</c:v>
                </c:pt>
                <c:pt idx="30">
                  <c:v>40.637872999999672</c:v>
                </c:pt>
                <c:pt idx="31">
                  <c:v>41.640020000049851</c:v>
                </c:pt>
                <c:pt idx="32">
                  <c:v>42.642503999872133</c:v>
                </c:pt>
                <c:pt idx="33">
                  <c:v>43.644512000028058</c:v>
                </c:pt>
                <c:pt idx="34">
                  <c:v>44.646932000061504</c:v>
                </c:pt>
                <c:pt idx="35">
                  <c:v>45.649255000054843</c:v>
                </c:pt>
                <c:pt idx="36">
                  <c:v>46.651715999934829</c:v>
                </c:pt>
                <c:pt idx="37">
                  <c:v>47.653805000009015</c:v>
                </c:pt>
                <c:pt idx="38">
                  <c:v>48.656137000070892</c:v>
                </c:pt>
                <c:pt idx="39">
                  <c:v>49.65776599990204</c:v>
                </c:pt>
                <c:pt idx="40">
                  <c:v>50.659697999944903</c:v>
                </c:pt>
                <c:pt idx="41">
                  <c:v>51.661970000015572</c:v>
                </c:pt>
                <c:pt idx="42">
                  <c:v>52.664296000031761</c:v>
                </c:pt>
                <c:pt idx="43">
                  <c:v>53.666627999860793</c:v>
                </c:pt>
                <c:pt idx="44">
                  <c:v>54.669409999856732</c:v>
                </c:pt>
                <c:pt idx="45">
                  <c:v>55.67116899997928</c:v>
                </c:pt>
                <c:pt idx="46">
                  <c:v>56.673444000072777</c:v>
                </c:pt>
                <c:pt idx="47">
                  <c:v>57.675843999953948</c:v>
                </c:pt>
                <c:pt idx="48">
                  <c:v>58.677445000037544</c:v>
                </c:pt>
                <c:pt idx="49">
                  <c:v>59.678668000036851</c:v>
                </c:pt>
                <c:pt idx="50">
                  <c:v>60.681022000033401</c:v>
                </c:pt>
                <c:pt idx="51">
                  <c:v>61.683285000035532</c:v>
                </c:pt>
                <c:pt idx="52">
                  <c:v>62.685621999902644</c:v>
                </c:pt>
                <c:pt idx="53">
                  <c:v>63.687980999937274</c:v>
                </c:pt>
                <c:pt idx="54">
                  <c:v>64.690248999977499</c:v>
                </c:pt>
                <c:pt idx="55">
                  <c:v>65.692739000078276</c:v>
                </c:pt>
                <c:pt idx="56">
                  <c:v>66.695001000072793</c:v>
                </c:pt>
                <c:pt idx="57">
                  <c:v>67.697143999859691</c:v>
                </c:pt>
                <c:pt idx="58">
                  <c:v>68.698101999936611</c:v>
                </c:pt>
                <c:pt idx="59">
                  <c:v>69.700017999857664</c:v>
                </c:pt>
                <c:pt idx="60">
                  <c:v>70.702291999943569</c:v>
                </c:pt>
                <c:pt idx="61">
                  <c:v>71.704589999979376</c:v>
                </c:pt>
                <c:pt idx="62">
                  <c:v>72.706853999989107</c:v>
                </c:pt>
                <c:pt idx="63">
                  <c:v>73.709182000020519</c:v>
                </c:pt>
                <c:pt idx="64">
                  <c:v>74.71160500007683</c:v>
                </c:pt>
                <c:pt idx="65">
                  <c:v>75.713842999888584</c:v>
                </c:pt>
                <c:pt idx="66">
                  <c:v>76.716169999912424</c:v>
                </c:pt>
                <c:pt idx="67">
                  <c:v>77.717573999892934</c:v>
                </c:pt>
                <c:pt idx="68">
                  <c:v>78.719182000029818</c:v>
                </c:pt>
                <c:pt idx="69">
                  <c:v>79.721846000058562</c:v>
                </c:pt>
                <c:pt idx="70">
                  <c:v>80.723587000044049</c:v>
                </c:pt>
                <c:pt idx="71">
                  <c:v>81.725912000052617</c:v>
                </c:pt>
                <c:pt idx="72">
                  <c:v>82.728194999974221</c:v>
                </c:pt>
                <c:pt idx="73">
                  <c:v>83.730784999905168</c:v>
                </c:pt>
                <c:pt idx="74">
                  <c:v>84.732766999863102</c:v>
                </c:pt>
                <c:pt idx="75">
                  <c:v>85.735257999971523</c:v>
                </c:pt>
                <c:pt idx="76">
                  <c:v>86.737255000043675</c:v>
                </c:pt>
                <c:pt idx="77">
                  <c:v>87.738474000012502</c:v>
                </c:pt>
                <c:pt idx="78">
                  <c:v>88.740750999888405</c:v>
                </c:pt>
                <c:pt idx="79">
                  <c:v>89.743002000031979</c:v>
                </c:pt>
                <c:pt idx="80">
                  <c:v>90.745328000048175</c:v>
                </c:pt>
                <c:pt idx="81">
                  <c:v>91.747823999961867</c:v>
                </c:pt>
                <c:pt idx="82">
                  <c:v>92.749867999926224</c:v>
                </c:pt>
                <c:pt idx="83">
                  <c:v>93.752137999981628</c:v>
                </c:pt>
                <c:pt idx="84">
                  <c:v>94.754536000080392</c:v>
                </c:pt>
                <c:pt idx="85">
                  <c:v>95.756682999897762</c:v>
                </c:pt>
                <c:pt idx="86">
                  <c:v>96.757740000030012</c:v>
                </c:pt>
                <c:pt idx="87">
                  <c:v>97.759294999996214</c:v>
                </c:pt>
                <c:pt idx="88">
                  <c:v>98.761590000009164</c:v>
                </c:pt>
                <c:pt idx="89">
                  <c:v>99.764343000017121</c:v>
                </c:pt>
                <c:pt idx="90">
                  <c:v>100.76627400005236</c:v>
                </c:pt>
                <c:pt idx="91">
                  <c:v>101.76860799989663</c:v>
                </c:pt>
                <c:pt idx="92">
                  <c:v>102.77090999996291</c:v>
                </c:pt>
                <c:pt idx="93">
                  <c:v>103.77321800007485</c:v>
                </c:pt>
                <c:pt idx="94">
                  <c:v>104.77540899999438</c:v>
                </c:pt>
                <c:pt idx="95">
                  <c:v>105.77731699985451</c:v>
                </c:pt>
                <c:pt idx="96">
                  <c:v>106.77848199987784</c:v>
                </c:pt>
                <c:pt idx="97">
                  <c:v>107.78071999992245</c:v>
                </c:pt>
                <c:pt idx="98">
                  <c:v>108.7830079998821</c:v>
                </c:pt>
                <c:pt idx="99">
                  <c:v>109.78533199988304</c:v>
                </c:pt>
                <c:pt idx="100">
                  <c:v>110.7875870000571</c:v>
                </c:pt>
                <c:pt idx="101">
                  <c:v>111.79040100006387</c:v>
                </c:pt>
                <c:pt idx="102">
                  <c:v>112.79208599985577</c:v>
                </c:pt>
                <c:pt idx="103">
                  <c:v>113.79441599990244</c:v>
                </c:pt>
                <c:pt idx="104">
                  <c:v>114.79678299999796</c:v>
                </c:pt>
                <c:pt idx="105">
                  <c:v>115.79802999994722</c:v>
                </c:pt>
                <c:pt idx="106">
                  <c:v>116.80034899991006</c:v>
                </c:pt>
                <c:pt idx="107">
                  <c:v>117.80266899988055</c:v>
                </c:pt>
                <c:pt idx="108">
                  <c:v>118.80507600004785</c:v>
                </c:pt>
                <c:pt idx="109">
                  <c:v>119.80743000004441</c:v>
                </c:pt>
                <c:pt idx="110">
                  <c:v>120.80959199997596</c:v>
                </c:pt>
                <c:pt idx="111">
                  <c:v>121.81195400003345</c:v>
                </c:pt>
                <c:pt idx="112">
                  <c:v>122.81424300000073</c:v>
                </c:pt>
                <c:pt idx="113">
                  <c:v>123.81679199985228</c:v>
                </c:pt>
                <c:pt idx="114">
                  <c:v>124.81815199996346</c:v>
                </c:pt>
                <c:pt idx="115">
                  <c:v>125.82025399990381</c:v>
                </c:pt>
                <c:pt idx="116">
                  <c:v>126.82259500003418</c:v>
                </c:pt>
                <c:pt idx="117">
                  <c:v>127.82524999999441</c:v>
                </c:pt>
                <c:pt idx="118">
                  <c:v>128.82719399989583</c:v>
                </c:pt>
                <c:pt idx="119">
                  <c:v>129.82952299993485</c:v>
                </c:pt>
                <c:pt idx="120">
                  <c:v>130.8317939999979</c:v>
                </c:pt>
                <c:pt idx="121">
                  <c:v>131.83413499989544</c:v>
                </c:pt>
                <c:pt idx="122">
                  <c:v>132.83646599994972</c:v>
                </c:pt>
                <c:pt idx="123">
                  <c:v>133.83778900001201</c:v>
                </c:pt>
                <c:pt idx="124">
                  <c:v>134.83924599993043</c:v>
                </c:pt>
                <c:pt idx="125">
                  <c:v>135.84141499991529</c:v>
                </c:pt>
                <c:pt idx="126">
                  <c:v>136.84387099999</c:v>
                </c:pt>
                <c:pt idx="127">
                  <c:v>137.84613099996935</c:v>
                </c:pt>
                <c:pt idx="128">
                  <c:v>138.84838999994099</c:v>
                </c:pt>
                <c:pt idx="129">
                  <c:v>139.85078700003217</c:v>
                </c:pt>
                <c:pt idx="130">
                  <c:v>140.85283700004223</c:v>
                </c:pt>
                <c:pt idx="131">
                  <c:v>141.85516300005838</c:v>
                </c:pt>
                <c:pt idx="132">
                  <c:v>142.85724699986167</c:v>
                </c:pt>
                <c:pt idx="133">
                  <c:v>143.85825599986126</c:v>
                </c:pt>
                <c:pt idx="134">
                  <c:v>144.86039799987341</c:v>
                </c:pt>
                <c:pt idx="135">
                  <c:v>145.86280800006358</c:v>
                </c:pt>
                <c:pt idx="136">
                  <c:v>146.86513300007209</c:v>
                </c:pt>
                <c:pt idx="137">
                  <c:v>147.86746699991639</c:v>
                </c:pt>
                <c:pt idx="138">
                  <c:v>148.86980900005437</c:v>
                </c:pt>
                <c:pt idx="139">
                  <c:v>149.87212700000967</c:v>
                </c:pt>
                <c:pt idx="140">
                  <c:v>150.87444699998017</c:v>
                </c:pt>
                <c:pt idx="141">
                  <c:v>151.87707299995233</c:v>
                </c:pt>
                <c:pt idx="142">
                  <c:v>152.87784400000237</c:v>
                </c:pt>
                <c:pt idx="143">
                  <c:v>153.87963199988005</c:v>
                </c:pt>
                <c:pt idx="144">
                  <c:v>154.8820479998831</c:v>
                </c:pt>
                <c:pt idx="145">
                  <c:v>155.88437899993735</c:v>
                </c:pt>
                <c:pt idx="146">
                  <c:v>156.88651299988848</c:v>
                </c:pt>
                <c:pt idx="147">
                  <c:v>157.88899999996647</c:v>
                </c:pt>
                <c:pt idx="148">
                  <c:v>158.89125999994576</c:v>
                </c:pt>
                <c:pt idx="149">
                  <c:v>159.89363699988462</c:v>
                </c:pt>
                <c:pt idx="150">
                  <c:v>160.89598899986595</c:v>
                </c:pt>
                <c:pt idx="151">
                  <c:v>161.8974739999976</c:v>
                </c:pt>
                <c:pt idx="152">
                  <c:v>162.89895499986594</c:v>
                </c:pt>
                <c:pt idx="153">
                  <c:v>163.90118100005202</c:v>
                </c:pt>
                <c:pt idx="154">
                  <c:v>164.90351199987339</c:v>
                </c:pt>
                <c:pt idx="155">
                  <c:v>165.90587099990802</c:v>
                </c:pt>
                <c:pt idx="156">
                  <c:v>166.90813499991782</c:v>
                </c:pt>
                <c:pt idx="157">
                  <c:v>167.91039599990472</c:v>
                </c:pt>
                <c:pt idx="158">
                  <c:v>168.91271200007759</c:v>
                </c:pt>
                <c:pt idx="159">
                  <c:v>169.91487400000915</c:v>
                </c:pt>
                <c:pt idx="160">
                  <c:v>170.91713600000369</c:v>
                </c:pt>
                <c:pt idx="161">
                  <c:v>171.91804999997839</c:v>
                </c:pt>
                <c:pt idx="162">
                  <c:v>172.92022600001661</c:v>
                </c:pt>
                <c:pt idx="163">
                  <c:v>173.92247799993498</c:v>
                </c:pt>
                <c:pt idx="164">
                  <c:v>174.92471199994904</c:v>
                </c:pt>
                <c:pt idx="165">
                  <c:v>175.92703399993482</c:v>
                </c:pt>
                <c:pt idx="166">
                  <c:v>176.92929999995977</c:v>
                </c:pt>
                <c:pt idx="167">
                  <c:v>177.93163700005974</c:v>
                </c:pt>
                <c:pt idx="168">
                  <c:v>178.93391299992797</c:v>
                </c:pt>
                <c:pt idx="169">
                  <c:v>179.93624499998987</c:v>
                </c:pt>
                <c:pt idx="170">
                  <c:v>180.93757200008258</c:v>
                </c:pt>
                <c:pt idx="171">
                  <c:v>181.93915800005198</c:v>
                </c:pt>
                <c:pt idx="172">
                  <c:v>182.94155999994831</c:v>
                </c:pt>
                <c:pt idx="173">
                  <c:v>183.943760999944</c:v>
                </c:pt>
                <c:pt idx="174">
                  <c:v>184.94602099992338</c:v>
                </c:pt>
                <c:pt idx="175">
                  <c:v>185.94895899994296</c:v>
                </c:pt>
                <c:pt idx="176">
                  <c:v>186.95056899986227</c:v>
                </c:pt>
                <c:pt idx="177">
                  <c:v>187.9529009999242</c:v>
                </c:pt>
                <c:pt idx="178">
                  <c:v>188.95540699991403</c:v>
                </c:pt>
                <c:pt idx="179">
                  <c:v>189.9577949999366</c:v>
                </c:pt>
                <c:pt idx="180">
                  <c:v>190.95807799999605</c:v>
                </c:pt>
                <c:pt idx="181">
                  <c:v>191.96033399994485</c:v>
                </c:pt>
                <c:pt idx="182">
                  <c:v>192.96259399992414</c:v>
                </c:pt>
                <c:pt idx="183">
                  <c:v>193.96492399997078</c:v>
                </c:pt>
                <c:pt idx="184">
                  <c:v>194.96713900007313</c:v>
                </c:pt>
                <c:pt idx="185">
                  <c:v>195.96947099990209</c:v>
                </c:pt>
                <c:pt idx="186">
                  <c:v>196.97178500005975</c:v>
                </c:pt>
                <c:pt idx="187">
                  <c:v>197.97411299985828</c:v>
                </c:pt>
                <c:pt idx="188">
                  <c:v>198.97635999997144</c:v>
                </c:pt>
                <c:pt idx="189">
                  <c:v>199.97774100000973</c:v>
                </c:pt>
                <c:pt idx="190">
                  <c:v>200.97959599993189</c:v>
                </c:pt>
                <c:pt idx="191">
                  <c:v>201.98188499989919</c:v>
                </c:pt>
                <c:pt idx="192">
                  <c:v>202.98435799987055</c:v>
                </c:pt>
                <c:pt idx="193">
                  <c:v>203.98641799995679</c:v>
                </c:pt>
                <c:pt idx="194">
                  <c:v>204.98866400006224</c:v>
                </c:pt>
                <c:pt idx="195">
                  <c:v>205.99105499987488</c:v>
                </c:pt>
                <c:pt idx="196">
                  <c:v>206.99338199989867</c:v>
                </c:pt>
                <c:pt idx="197">
                  <c:v>207.99556499999014</c:v>
                </c:pt>
                <c:pt idx="198">
                  <c:v>208.99735799990594</c:v>
                </c:pt>
                <c:pt idx="199">
                  <c:v>209.99855299992484</c:v>
                </c:pt>
                <c:pt idx="200">
                  <c:v>211.00085700000636</c:v>
                </c:pt>
                <c:pt idx="201">
                  <c:v>212.00316199986256</c:v>
                </c:pt>
                <c:pt idx="202">
                  <c:v>213.00542999990282</c:v>
                </c:pt>
                <c:pt idx="203">
                  <c:v>214.00790799991228</c:v>
                </c:pt>
                <c:pt idx="204">
                  <c:v>215.01017399993722</c:v>
                </c:pt>
                <c:pt idx="205">
                  <c:v>216.01240699994381</c:v>
                </c:pt>
                <c:pt idx="206">
                  <c:v>217.01478699990545</c:v>
                </c:pt>
                <c:pt idx="207">
                  <c:v>218.01710399985311</c:v>
                </c:pt>
                <c:pt idx="208">
                  <c:v>219.0178789999336</c:v>
                </c:pt>
                <c:pt idx="209">
                  <c:v>220.01999199995765</c:v>
                </c:pt>
                <c:pt idx="210">
                  <c:v>221.02231599995864</c:v>
                </c:pt>
                <c:pt idx="211">
                  <c:v>222.02464600000533</c:v>
                </c:pt>
                <c:pt idx="212">
                  <c:v>223.02702999999747</c:v>
                </c:pt>
              </c:numCache>
            </c:numRef>
          </c:xVal>
          <c:yVal>
            <c:numRef>
              <c:f>'Raw Data'!$B$2:$B$214</c:f>
              <c:numCache>
                <c:formatCode>General</c:formatCode>
                <c:ptCount val="213"/>
                <c:pt idx="0">
                  <c:v>1013.179168701172</c:v>
                </c:pt>
                <c:pt idx="1">
                  <c:v>1013.179168701172</c:v>
                </c:pt>
                <c:pt idx="2">
                  <c:v>1013.1789398193361</c:v>
                </c:pt>
                <c:pt idx="3">
                  <c:v>1013.1789398193361</c:v>
                </c:pt>
                <c:pt idx="4">
                  <c:v>1013.1771087646484</c:v>
                </c:pt>
                <c:pt idx="5">
                  <c:v>1013.1765747070315</c:v>
                </c:pt>
                <c:pt idx="6">
                  <c:v>1013.1749725341799</c:v>
                </c:pt>
                <c:pt idx="7">
                  <c:v>1013.1749725341799</c:v>
                </c:pt>
                <c:pt idx="8">
                  <c:v>1013.1749725341799</c:v>
                </c:pt>
                <c:pt idx="9">
                  <c:v>1013.175506591797</c:v>
                </c:pt>
                <c:pt idx="10">
                  <c:v>1013.1760406494142</c:v>
                </c:pt>
                <c:pt idx="11">
                  <c:v>1013.1771850585939</c:v>
                </c:pt>
                <c:pt idx="12">
                  <c:v>1013.178176879883</c:v>
                </c:pt>
                <c:pt idx="13">
                  <c:v>1013.178176879883</c:v>
                </c:pt>
                <c:pt idx="14">
                  <c:v>1013.178176879883</c:v>
                </c:pt>
                <c:pt idx="15">
                  <c:v>1013.1760406494142</c:v>
                </c:pt>
                <c:pt idx="16">
                  <c:v>1013.1753540039064</c:v>
                </c:pt>
                <c:pt idx="17">
                  <c:v>1013.1744384765627</c:v>
                </c:pt>
                <c:pt idx="18">
                  <c:v>1013.1744384765627</c:v>
                </c:pt>
                <c:pt idx="19">
                  <c:v>1013.1744384765627</c:v>
                </c:pt>
                <c:pt idx="20">
                  <c:v>1013.1752014160156</c:v>
                </c:pt>
                <c:pt idx="21">
                  <c:v>1013.1763458251954</c:v>
                </c:pt>
                <c:pt idx="22">
                  <c:v>1013.1763458251954</c:v>
                </c:pt>
                <c:pt idx="23">
                  <c:v>1013.1773376464846</c:v>
                </c:pt>
                <c:pt idx="24">
                  <c:v>1013.1783294677736</c:v>
                </c:pt>
                <c:pt idx="25">
                  <c:v>1013.1806182861329</c:v>
                </c:pt>
                <c:pt idx="26">
                  <c:v>1013.1816101074219</c:v>
                </c:pt>
                <c:pt idx="27">
                  <c:v>1013.1832885742189</c:v>
                </c:pt>
                <c:pt idx="28">
                  <c:v>1013.1845855712893</c:v>
                </c:pt>
                <c:pt idx="29">
                  <c:v>1013.1845855712893</c:v>
                </c:pt>
                <c:pt idx="30">
                  <c:v>1013.1845855712893</c:v>
                </c:pt>
                <c:pt idx="31">
                  <c:v>1013.1840515136721</c:v>
                </c:pt>
                <c:pt idx="32">
                  <c:v>1013.1838989257815</c:v>
                </c:pt>
                <c:pt idx="33">
                  <c:v>1013.1834411621096</c:v>
                </c:pt>
                <c:pt idx="34">
                  <c:v>1013.1829071044922</c:v>
                </c:pt>
                <c:pt idx="35">
                  <c:v>1013.1825256347655</c:v>
                </c:pt>
                <c:pt idx="36">
                  <c:v>1013.181915283203</c:v>
                </c:pt>
                <c:pt idx="37">
                  <c:v>1013.18115234375</c:v>
                </c:pt>
                <c:pt idx="38">
                  <c:v>1013.18115234375</c:v>
                </c:pt>
                <c:pt idx="39">
                  <c:v>1013.1826019287109</c:v>
                </c:pt>
                <c:pt idx="40">
                  <c:v>1013.1826019287109</c:v>
                </c:pt>
                <c:pt idx="41">
                  <c:v>1013.1817626953125</c:v>
                </c:pt>
                <c:pt idx="42">
                  <c:v>1013.1802368164064</c:v>
                </c:pt>
                <c:pt idx="43">
                  <c:v>1013.1788635253907</c:v>
                </c:pt>
                <c:pt idx="44">
                  <c:v>1013.1761932373048</c:v>
                </c:pt>
                <c:pt idx="45">
                  <c:v>1013.1745147705079</c:v>
                </c:pt>
                <c:pt idx="46">
                  <c:v>1013.1745147705079</c:v>
                </c:pt>
                <c:pt idx="47">
                  <c:v>1013.175506591797</c:v>
                </c:pt>
                <c:pt idx="48">
                  <c:v>1013.177947998047</c:v>
                </c:pt>
                <c:pt idx="49">
                  <c:v>1013.177947998047</c:v>
                </c:pt>
                <c:pt idx="50">
                  <c:v>1013.1776428222655</c:v>
                </c:pt>
                <c:pt idx="51">
                  <c:v>1013.1773376464846</c:v>
                </c:pt>
                <c:pt idx="52">
                  <c:v>1013.1759643554688</c:v>
                </c:pt>
                <c:pt idx="53">
                  <c:v>1013.1739044189454</c:v>
                </c:pt>
                <c:pt idx="54">
                  <c:v>1013.1730651855469</c:v>
                </c:pt>
                <c:pt idx="55">
                  <c:v>1013.1724548339844</c:v>
                </c:pt>
                <c:pt idx="56">
                  <c:v>1013.1724548339844</c:v>
                </c:pt>
                <c:pt idx="57">
                  <c:v>1013.1729125976565</c:v>
                </c:pt>
                <c:pt idx="58">
                  <c:v>1013.1730651855469</c:v>
                </c:pt>
                <c:pt idx="59">
                  <c:v>1013.1729125976565</c:v>
                </c:pt>
                <c:pt idx="60">
                  <c:v>1013.1730651855469</c:v>
                </c:pt>
                <c:pt idx="61">
                  <c:v>1013.1736755371097</c:v>
                </c:pt>
                <c:pt idx="62">
                  <c:v>1013.175506591797</c:v>
                </c:pt>
                <c:pt idx="63">
                  <c:v>1013.1790161132814</c:v>
                </c:pt>
                <c:pt idx="64">
                  <c:v>1013.182830810547</c:v>
                </c:pt>
                <c:pt idx="65">
                  <c:v>1013.187255859375</c:v>
                </c:pt>
                <c:pt idx="66">
                  <c:v>1013.1897735595707</c:v>
                </c:pt>
                <c:pt idx="67">
                  <c:v>1013.1921386718751</c:v>
                </c:pt>
                <c:pt idx="68">
                  <c:v>1013.1947326660159</c:v>
                </c:pt>
                <c:pt idx="69">
                  <c:v>1013.1977844238281</c:v>
                </c:pt>
                <c:pt idx="70">
                  <c:v>1013.199462890625</c:v>
                </c:pt>
                <c:pt idx="71">
                  <c:v>1013.2009124755859</c:v>
                </c:pt>
                <c:pt idx="72">
                  <c:v>1013.2022857666017</c:v>
                </c:pt>
                <c:pt idx="73">
                  <c:v>1013.2022857666017</c:v>
                </c:pt>
                <c:pt idx="74">
                  <c:v>1013.2012939453125</c:v>
                </c:pt>
                <c:pt idx="75">
                  <c:v>1013.2012176513673</c:v>
                </c:pt>
                <c:pt idx="76">
                  <c:v>1013.2012176513673</c:v>
                </c:pt>
                <c:pt idx="77">
                  <c:v>1013.2016754150391</c:v>
                </c:pt>
                <c:pt idx="78">
                  <c:v>1013.2016754150391</c:v>
                </c:pt>
                <c:pt idx="79">
                  <c:v>1013.203125</c:v>
                </c:pt>
                <c:pt idx="80">
                  <c:v>1013.2057189941406</c:v>
                </c:pt>
                <c:pt idx="81">
                  <c:v>1013.2085418701174</c:v>
                </c:pt>
                <c:pt idx="82">
                  <c:v>1013.2101440429688</c:v>
                </c:pt>
                <c:pt idx="83">
                  <c:v>1013.2106018066406</c:v>
                </c:pt>
                <c:pt idx="84">
                  <c:v>1013.2106018066406</c:v>
                </c:pt>
                <c:pt idx="85">
                  <c:v>1013.2101440429688</c:v>
                </c:pt>
                <c:pt idx="86">
                  <c:v>1013.209228515625</c:v>
                </c:pt>
                <c:pt idx="87">
                  <c:v>1013.2089996337892</c:v>
                </c:pt>
                <c:pt idx="88">
                  <c:v>1013.2089996337892</c:v>
                </c:pt>
                <c:pt idx="89">
                  <c:v>1013.2095336914064</c:v>
                </c:pt>
                <c:pt idx="90">
                  <c:v>1013.2096862792971</c:v>
                </c:pt>
                <c:pt idx="91">
                  <c:v>1013.2111358642578</c:v>
                </c:pt>
                <c:pt idx="92">
                  <c:v>1013.2122802734375</c:v>
                </c:pt>
                <c:pt idx="93">
                  <c:v>1013.2157135009767</c:v>
                </c:pt>
                <c:pt idx="94">
                  <c:v>1013.2178497314453</c:v>
                </c:pt>
                <c:pt idx="95">
                  <c:v>1013.219451904297</c:v>
                </c:pt>
                <c:pt idx="96">
                  <c:v>1013.220977783203</c:v>
                </c:pt>
                <c:pt idx="97">
                  <c:v>1013.2213592529297</c:v>
                </c:pt>
                <c:pt idx="98">
                  <c:v>1013.220977783203</c:v>
                </c:pt>
                <c:pt idx="99">
                  <c:v>1013.2215118408203</c:v>
                </c:pt>
                <c:pt idx="100">
                  <c:v>1013.220977783203</c:v>
                </c:pt>
                <c:pt idx="101">
                  <c:v>1013.2215118408203</c:v>
                </c:pt>
                <c:pt idx="102">
                  <c:v>1013.2208251953124</c:v>
                </c:pt>
                <c:pt idx="103">
                  <c:v>1013.2193756103518</c:v>
                </c:pt>
                <c:pt idx="104">
                  <c:v>1013.2189941406251</c:v>
                </c:pt>
                <c:pt idx="105">
                  <c:v>1013.2181549072267</c:v>
                </c:pt>
                <c:pt idx="106">
                  <c:v>1013.2170867919922</c:v>
                </c:pt>
                <c:pt idx="107">
                  <c:v>1013.2163238525391</c:v>
                </c:pt>
                <c:pt idx="108">
                  <c:v>1013.2161712646486</c:v>
                </c:pt>
                <c:pt idx="109">
                  <c:v>1013.2157897949219</c:v>
                </c:pt>
                <c:pt idx="110">
                  <c:v>1013.2157897949219</c:v>
                </c:pt>
                <c:pt idx="111">
                  <c:v>1013.2166290283203</c:v>
                </c:pt>
                <c:pt idx="112">
                  <c:v>1013.2167816162111</c:v>
                </c:pt>
                <c:pt idx="113">
                  <c:v>1013.2167816162111</c:v>
                </c:pt>
                <c:pt idx="114">
                  <c:v>1013.2167816162111</c:v>
                </c:pt>
                <c:pt idx="115">
                  <c:v>1013.2166290283203</c:v>
                </c:pt>
                <c:pt idx="116">
                  <c:v>1013.2160186767579</c:v>
                </c:pt>
                <c:pt idx="117">
                  <c:v>1013.2158660888673</c:v>
                </c:pt>
                <c:pt idx="118">
                  <c:v>1013.2157135009767</c:v>
                </c:pt>
                <c:pt idx="119">
                  <c:v>1013.2158660888673</c:v>
                </c:pt>
                <c:pt idx="120">
                  <c:v>1013.2158660888673</c:v>
                </c:pt>
                <c:pt idx="121">
                  <c:v>1013.2168579101565</c:v>
                </c:pt>
                <c:pt idx="122">
                  <c:v>1013.2168579101565</c:v>
                </c:pt>
                <c:pt idx="123">
                  <c:v>1013.2168579101565</c:v>
                </c:pt>
                <c:pt idx="124">
                  <c:v>1013.2176208496094</c:v>
                </c:pt>
                <c:pt idx="125">
                  <c:v>1013.2186889648439</c:v>
                </c:pt>
                <c:pt idx="126">
                  <c:v>1013.2188415527346</c:v>
                </c:pt>
                <c:pt idx="127">
                  <c:v>1013.2204437255859</c:v>
                </c:pt>
                <c:pt idx="128">
                  <c:v>1013.2219696044922</c:v>
                </c:pt>
                <c:pt idx="129">
                  <c:v>1013.2219696044922</c:v>
                </c:pt>
                <c:pt idx="130">
                  <c:v>1013.2227325439454</c:v>
                </c:pt>
                <c:pt idx="131">
                  <c:v>1013.2238006591799</c:v>
                </c:pt>
                <c:pt idx="132">
                  <c:v>1013.2240295410156</c:v>
                </c:pt>
                <c:pt idx="133">
                  <c:v>1013.224639892578</c:v>
                </c:pt>
                <c:pt idx="134">
                  <c:v>1013.2260131835936</c:v>
                </c:pt>
                <c:pt idx="135">
                  <c:v>1013.2260131835936</c:v>
                </c:pt>
                <c:pt idx="136">
                  <c:v>1013.2255554199219</c:v>
                </c:pt>
                <c:pt idx="137">
                  <c:v>1013.2255554199219</c:v>
                </c:pt>
                <c:pt idx="138">
                  <c:v>1013.2265472412109</c:v>
                </c:pt>
                <c:pt idx="139">
                  <c:v>1013.2273864746095</c:v>
                </c:pt>
                <c:pt idx="140">
                  <c:v>1013.2283020019531</c:v>
                </c:pt>
                <c:pt idx="141">
                  <c:v>1013.229522705078</c:v>
                </c:pt>
                <c:pt idx="142">
                  <c:v>1013.229522705078</c:v>
                </c:pt>
                <c:pt idx="143">
                  <c:v>1013.2290649414064</c:v>
                </c:pt>
                <c:pt idx="144">
                  <c:v>1013.2290649414064</c:v>
                </c:pt>
                <c:pt idx="145">
                  <c:v>1013.2293701171877</c:v>
                </c:pt>
                <c:pt idx="146">
                  <c:v>1013.2311248779296</c:v>
                </c:pt>
                <c:pt idx="147">
                  <c:v>1013.2344818115234</c:v>
                </c:pt>
                <c:pt idx="148">
                  <c:v>1013.2382965087892</c:v>
                </c:pt>
                <c:pt idx="149">
                  <c:v>1013.242950439453</c:v>
                </c:pt>
                <c:pt idx="150">
                  <c:v>1013.2462310791017</c:v>
                </c:pt>
                <c:pt idx="151">
                  <c:v>1013.2479095458984</c:v>
                </c:pt>
                <c:pt idx="152">
                  <c:v>1013.248977661133</c:v>
                </c:pt>
                <c:pt idx="153">
                  <c:v>1013.2499694824218</c:v>
                </c:pt>
                <c:pt idx="154">
                  <c:v>1013.2499694824218</c:v>
                </c:pt>
                <c:pt idx="155">
                  <c:v>1013.2508850097656</c:v>
                </c:pt>
                <c:pt idx="156">
                  <c:v>1013.2508850097656</c:v>
                </c:pt>
                <c:pt idx="157">
                  <c:v>1013.2512664794922</c:v>
                </c:pt>
                <c:pt idx="158">
                  <c:v>1013.2516479492188</c:v>
                </c:pt>
                <c:pt idx="159">
                  <c:v>1013.2516479492188</c:v>
                </c:pt>
                <c:pt idx="160">
                  <c:v>1013.2514953613281</c:v>
                </c:pt>
                <c:pt idx="161">
                  <c:v>1013.2509613037108</c:v>
                </c:pt>
                <c:pt idx="162">
                  <c:v>1013.2504272460939</c:v>
                </c:pt>
                <c:pt idx="163">
                  <c:v>1013.2502746582031</c:v>
                </c:pt>
                <c:pt idx="164">
                  <c:v>1013.2502746582031</c:v>
                </c:pt>
                <c:pt idx="165">
                  <c:v>1013.2510375976565</c:v>
                </c:pt>
                <c:pt idx="166">
                  <c:v>1013.2525634765625</c:v>
                </c:pt>
                <c:pt idx="167">
                  <c:v>1013.2542419433595</c:v>
                </c:pt>
                <c:pt idx="168">
                  <c:v>1013.2543182373048</c:v>
                </c:pt>
                <c:pt idx="169">
                  <c:v>1013.2546997070314</c:v>
                </c:pt>
                <c:pt idx="170">
                  <c:v>1013.2553100585939</c:v>
                </c:pt>
                <c:pt idx="171">
                  <c:v>1013.2553100585939</c:v>
                </c:pt>
                <c:pt idx="172">
                  <c:v>1013.2538604736329</c:v>
                </c:pt>
                <c:pt idx="173">
                  <c:v>1013.2538604736329</c:v>
                </c:pt>
                <c:pt idx="174">
                  <c:v>1013.2539367675782</c:v>
                </c:pt>
                <c:pt idx="175">
                  <c:v>1013.2555389404297</c:v>
                </c:pt>
                <c:pt idx="176">
                  <c:v>1013.256072998047</c:v>
                </c:pt>
                <c:pt idx="177">
                  <c:v>1013.2566070556641</c:v>
                </c:pt>
                <c:pt idx="178">
                  <c:v>1013.2570648193358</c:v>
                </c:pt>
                <c:pt idx="179">
                  <c:v>1013.2572937011719</c:v>
                </c:pt>
                <c:pt idx="180">
                  <c:v>1013.2572937011719</c:v>
                </c:pt>
                <c:pt idx="181">
                  <c:v>1013.2571411132813</c:v>
                </c:pt>
                <c:pt idx="182">
                  <c:v>1013.2571411132813</c:v>
                </c:pt>
                <c:pt idx="183">
                  <c:v>1013.2577514648438</c:v>
                </c:pt>
                <c:pt idx="184">
                  <c:v>1013.2582855224609</c:v>
                </c:pt>
                <c:pt idx="185">
                  <c:v>1013.2588195800781</c:v>
                </c:pt>
                <c:pt idx="186">
                  <c:v>1013.2596588134764</c:v>
                </c:pt>
                <c:pt idx="187">
                  <c:v>1013.2598114013673</c:v>
                </c:pt>
                <c:pt idx="188">
                  <c:v>1013.2598114013673</c:v>
                </c:pt>
                <c:pt idx="189">
                  <c:v>1013.2598114013673</c:v>
                </c:pt>
                <c:pt idx="190">
                  <c:v>1013.2590484619141</c:v>
                </c:pt>
                <c:pt idx="191">
                  <c:v>1013.2588958740234</c:v>
                </c:pt>
                <c:pt idx="192">
                  <c:v>1013.2585144042969</c:v>
                </c:pt>
                <c:pt idx="193">
                  <c:v>1013.2584381103517</c:v>
                </c:pt>
                <c:pt idx="194">
                  <c:v>1013.2584381103517</c:v>
                </c:pt>
                <c:pt idx="195">
                  <c:v>1013.2584381103517</c:v>
                </c:pt>
                <c:pt idx="196">
                  <c:v>1013.2592010498047</c:v>
                </c:pt>
                <c:pt idx="197">
                  <c:v>1013.25927734375</c:v>
                </c:pt>
                <c:pt idx="198">
                  <c:v>1013.2608032226565</c:v>
                </c:pt>
                <c:pt idx="199">
                  <c:v>1013.2608032226565</c:v>
                </c:pt>
                <c:pt idx="200">
                  <c:v>1013.2611083984374</c:v>
                </c:pt>
                <c:pt idx="201">
                  <c:v>1013.2614898681642</c:v>
                </c:pt>
                <c:pt idx="202">
                  <c:v>1013.2643127441406</c:v>
                </c:pt>
                <c:pt idx="203">
                  <c:v>1013.2662200927732</c:v>
                </c:pt>
                <c:pt idx="204">
                  <c:v>1013.2684326171877</c:v>
                </c:pt>
                <c:pt idx="205">
                  <c:v>1013.270950317383</c:v>
                </c:pt>
                <c:pt idx="206">
                  <c:v>1013.2719421386721</c:v>
                </c:pt>
                <c:pt idx="207">
                  <c:v>1013.2719421386721</c:v>
                </c:pt>
                <c:pt idx="208">
                  <c:v>1013.2703399658205</c:v>
                </c:pt>
                <c:pt idx="209">
                  <c:v>1013.2703399658205</c:v>
                </c:pt>
                <c:pt idx="210">
                  <c:v>1013.2710266113281</c:v>
                </c:pt>
                <c:pt idx="211">
                  <c:v>1013.2710266113281</c:v>
                </c:pt>
                <c:pt idx="212">
                  <c:v>1013.27011108398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E32-4F2F-90A1-E22BC8E7DE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1511808"/>
        <c:axId val="136883584"/>
      </c:scatterChart>
      <c:valAx>
        <c:axId val="13151180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ime</a:t>
                </a:r>
                <a:r>
                  <a:rPr lang="en-US" altLang="zh-CN" sz="2400" baseline="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(s)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6883584"/>
        <c:crosses val="autoZero"/>
        <c:crossBetween val="midCat"/>
      </c:valAx>
      <c:valAx>
        <c:axId val="1368835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ressure </a:t>
                </a:r>
                <a:r>
                  <a:rPr lang="en-US" altLang="zh-CN" sz="2400" dirty="0" smtClean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×10</a:t>
                </a:r>
                <a:r>
                  <a:rPr lang="en-US" altLang="zh-CN" sz="2400" baseline="30000" dirty="0" smtClean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</a:t>
                </a:r>
                <a:r>
                  <a:rPr lang="en-US" altLang="zh-CN" sz="2400" baseline="0" dirty="0" smtClean="0"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a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c:rich>
          </c:tx>
          <c:layout>
            <c:manualLayout>
              <c:xMode val="edge"/>
              <c:yMode val="edge"/>
              <c:x val="4.444444444444446E-2"/>
              <c:y val="4.6296296296296301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15118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810551845576264"/>
          <c:y val="1.742919389978214E-2"/>
          <c:w val="0.83376789926575634"/>
          <c:h val="0.8215466694114215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Raw Data'!$B$1</c:f>
              <c:strCache>
                <c:ptCount val="1"/>
                <c:pt idx="0">
                  <c:v>Pressure (hPa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Raw Data'!$A$2:$A$66</c:f>
              <c:numCache>
                <c:formatCode>General</c:formatCode>
                <c:ptCount val="65"/>
                <c:pt idx="0">
                  <c:v>0</c:v>
                </c:pt>
                <c:pt idx="1">
                  <c:v>1.0023020000662657</c:v>
                </c:pt>
                <c:pt idx="2">
                  <c:v>2.0043450000230223</c:v>
                </c:pt>
                <c:pt idx="3">
                  <c:v>3.0061669999267902</c:v>
                </c:pt>
                <c:pt idx="4">
                  <c:v>4.0087480000220248</c:v>
                </c:pt>
                <c:pt idx="5">
                  <c:v>5.0108030000701556</c:v>
                </c:pt>
                <c:pt idx="6">
                  <c:v>5.5604179999791086</c:v>
                </c:pt>
                <c:pt idx="7">
                  <c:v>6.5627999999560416</c:v>
                </c:pt>
                <c:pt idx="8">
                  <c:v>7.5655759999062857</c:v>
                </c:pt>
                <c:pt idx="9">
                  <c:v>8.5678029998671263</c:v>
                </c:pt>
                <c:pt idx="10">
                  <c:v>9.5699080000631511</c:v>
                </c:pt>
                <c:pt idx="11">
                  <c:v>10.571378000080582</c:v>
                </c:pt>
                <c:pt idx="12">
                  <c:v>11.574148999992758</c:v>
                </c:pt>
                <c:pt idx="13">
                  <c:v>12.576230000006037</c:v>
                </c:pt>
                <c:pt idx="14">
                  <c:v>13.578497000038624</c:v>
                </c:pt>
                <c:pt idx="15">
                  <c:v>14.58078800002113</c:v>
                </c:pt>
                <c:pt idx="16">
                  <c:v>15.58376599987969</c:v>
                </c:pt>
                <c:pt idx="17">
                  <c:v>16.585479999892414</c:v>
                </c:pt>
                <c:pt idx="18">
                  <c:v>17.587843999965113</c:v>
                </c:pt>
                <c:pt idx="19">
                  <c:v>18.589975999901071</c:v>
                </c:pt>
                <c:pt idx="20">
                  <c:v>19.591651000082496</c:v>
                </c:pt>
                <c:pt idx="21">
                  <c:v>20.59406300005503</c:v>
                </c:pt>
                <c:pt idx="22">
                  <c:v>21.596522999927398</c:v>
                </c:pt>
                <c:pt idx="23">
                  <c:v>22.599036999978122</c:v>
                </c:pt>
                <c:pt idx="24">
                  <c:v>23.601442999904972</c:v>
                </c:pt>
                <c:pt idx="25">
                  <c:v>24.603694000048566</c:v>
                </c:pt>
                <c:pt idx="26">
                  <c:v>25.605978999985386</c:v>
                </c:pt>
                <c:pt idx="27">
                  <c:v>26.608373000053692</c:v>
                </c:pt>
                <c:pt idx="28">
                  <c:v>27.610166999977086</c:v>
                </c:pt>
                <c:pt idx="29">
                  <c:v>28.611925000092022</c:v>
                </c:pt>
                <c:pt idx="30">
                  <c:v>29.614272000035271</c:v>
                </c:pt>
                <c:pt idx="31">
                  <c:v>30.616736999945712</c:v>
                </c:pt>
                <c:pt idx="32">
                  <c:v>31.61901800008491</c:v>
                </c:pt>
                <c:pt idx="33">
                  <c:v>32.621530999895192</c:v>
                </c:pt>
                <c:pt idx="34">
                  <c:v>33.623977999901406</c:v>
                </c:pt>
                <c:pt idx="35">
                  <c:v>34.626348000019796</c:v>
                </c:pt>
                <c:pt idx="36">
                  <c:v>35.628801000071689</c:v>
                </c:pt>
                <c:pt idx="37">
                  <c:v>36.630285999970511</c:v>
                </c:pt>
                <c:pt idx="38">
                  <c:v>37.631855000043281</c:v>
                </c:pt>
                <c:pt idx="39">
                  <c:v>38.634242000058293</c:v>
                </c:pt>
                <c:pt idx="40">
                  <c:v>39.636612999951474</c:v>
                </c:pt>
                <c:pt idx="41">
                  <c:v>40.639118999941289</c:v>
                </c:pt>
                <c:pt idx="42">
                  <c:v>41.641368000069626</c:v>
                </c:pt>
                <c:pt idx="43">
                  <c:v>42.64366300008259</c:v>
                </c:pt>
                <c:pt idx="44">
                  <c:v>43.646138000069193</c:v>
                </c:pt>
                <c:pt idx="45">
                  <c:v>44.648465000092976</c:v>
                </c:pt>
                <c:pt idx="46">
                  <c:v>45.650293000042424</c:v>
                </c:pt>
                <c:pt idx="47">
                  <c:v>46.651448999997221</c:v>
                </c:pt>
                <c:pt idx="48">
                  <c:v>47.653813000069931</c:v>
                </c:pt>
                <c:pt idx="49">
                  <c:v>48.656312000006437</c:v>
                </c:pt>
                <c:pt idx="50">
                  <c:v>49.658695999998599</c:v>
                </c:pt>
                <c:pt idx="51">
                  <c:v>50.66121899988503</c:v>
                </c:pt>
                <c:pt idx="52">
                  <c:v>51.663485999917604</c:v>
                </c:pt>
                <c:pt idx="53">
                  <c:v>52.665589999873198</c:v>
                </c:pt>
                <c:pt idx="54">
                  <c:v>53.667952999938286</c:v>
                </c:pt>
                <c:pt idx="55">
                  <c:v>54.669978999998428</c:v>
                </c:pt>
                <c:pt idx="56">
                  <c:v>55.671375999925665</c:v>
                </c:pt>
                <c:pt idx="57">
                  <c:v>56.673833000008017</c:v>
                </c:pt>
                <c:pt idx="58">
                  <c:v>57.676078999880708</c:v>
                </c:pt>
                <c:pt idx="59">
                  <c:v>58.67893299995923</c:v>
                </c:pt>
                <c:pt idx="60">
                  <c:v>59.680913999909542</c:v>
                </c:pt>
                <c:pt idx="61">
                  <c:v>60.683455999940634</c:v>
                </c:pt>
                <c:pt idx="62">
                  <c:v>61.685850000008948</c:v>
                </c:pt>
                <c:pt idx="63">
                  <c:v>62.688428000081331</c:v>
                </c:pt>
                <c:pt idx="64">
                  <c:v>63.690113999880865</c:v>
                </c:pt>
              </c:numCache>
            </c:numRef>
          </c:xVal>
          <c:yVal>
            <c:numRef>
              <c:f>'Raw Data'!$B$2:$B$66</c:f>
              <c:numCache>
                <c:formatCode>General</c:formatCode>
                <c:ptCount val="65"/>
                <c:pt idx="0">
                  <c:v>1015.8267974853514</c:v>
                </c:pt>
                <c:pt idx="1">
                  <c:v>1015.8366394042968</c:v>
                </c:pt>
                <c:pt idx="2">
                  <c:v>1015.8464813232422</c:v>
                </c:pt>
                <c:pt idx="3">
                  <c:v>1015.8567047119139</c:v>
                </c:pt>
                <c:pt idx="4">
                  <c:v>1015.8589172363281</c:v>
                </c:pt>
                <c:pt idx="5">
                  <c:v>1015.8633422851564</c:v>
                </c:pt>
                <c:pt idx="6">
                  <c:v>1015.8678436279296</c:v>
                </c:pt>
                <c:pt idx="7">
                  <c:v>1015.8683013916016</c:v>
                </c:pt>
                <c:pt idx="8">
                  <c:v>1015.8694458007813</c:v>
                </c:pt>
                <c:pt idx="9">
                  <c:v>1015.8694458007813</c:v>
                </c:pt>
                <c:pt idx="10">
                  <c:v>1015.8673858642577</c:v>
                </c:pt>
                <c:pt idx="11">
                  <c:v>1015.8673858642577</c:v>
                </c:pt>
                <c:pt idx="12">
                  <c:v>1015.8678436279296</c:v>
                </c:pt>
                <c:pt idx="13">
                  <c:v>1015.8686065673829</c:v>
                </c:pt>
                <c:pt idx="14">
                  <c:v>1015.8689117431641</c:v>
                </c:pt>
                <c:pt idx="15">
                  <c:v>1015.8726501464844</c:v>
                </c:pt>
                <c:pt idx="16">
                  <c:v>1015.8744049072267</c:v>
                </c:pt>
                <c:pt idx="17">
                  <c:v>1015.8772277832028</c:v>
                </c:pt>
                <c:pt idx="18">
                  <c:v>1015.8811950683595</c:v>
                </c:pt>
                <c:pt idx="19">
                  <c:v>1015.8872222900389</c:v>
                </c:pt>
                <c:pt idx="20">
                  <c:v>1015.8904266357422</c:v>
                </c:pt>
                <c:pt idx="21">
                  <c:v>1015.8953094482423</c:v>
                </c:pt>
                <c:pt idx="22">
                  <c:v>1015.8995056152344</c:v>
                </c:pt>
                <c:pt idx="23">
                  <c:v>1015.9031677246094</c:v>
                </c:pt>
                <c:pt idx="24">
                  <c:v>1015.9044647216797</c:v>
                </c:pt>
                <c:pt idx="25">
                  <c:v>1015.9044647216797</c:v>
                </c:pt>
                <c:pt idx="26">
                  <c:v>1015.9044647216797</c:v>
                </c:pt>
                <c:pt idx="27">
                  <c:v>1015.9005737304688</c:v>
                </c:pt>
                <c:pt idx="28">
                  <c:v>1015.8930206298829</c:v>
                </c:pt>
                <c:pt idx="29">
                  <c:v>1015.8831024169923</c:v>
                </c:pt>
                <c:pt idx="30">
                  <c:v>1015.8740997314453</c:v>
                </c:pt>
                <c:pt idx="31">
                  <c:v>1015.8674621582029</c:v>
                </c:pt>
                <c:pt idx="32">
                  <c:v>1015.8607482910155</c:v>
                </c:pt>
                <c:pt idx="33">
                  <c:v>1015.8604431152343</c:v>
                </c:pt>
                <c:pt idx="34">
                  <c:v>1015.8604431152343</c:v>
                </c:pt>
                <c:pt idx="35">
                  <c:v>1015.8604431152343</c:v>
                </c:pt>
                <c:pt idx="36">
                  <c:v>1015.8614349365234</c:v>
                </c:pt>
                <c:pt idx="37">
                  <c:v>1015.8655548095702</c:v>
                </c:pt>
                <c:pt idx="38">
                  <c:v>1015.8661651611327</c:v>
                </c:pt>
                <c:pt idx="39">
                  <c:v>1015.8703613281251</c:v>
                </c:pt>
                <c:pt idx="40">
                  <c:v>1015.8755493164064</c:v>
                </c:pt>
                <c:pt idx="41">
                  <c:v>1015.8775329589845</c:v>
                </c:pt>
                <c:pt idx="42">
                  <c:v>1015.8787536621096</c:v>
                </c:pt>
                <c:pt idx="43">
                  <c:v>1015.8802795410156</c:v>
                </c:pt>
                <c:pt idx="44">
                  <c:v>1015.8802795410156</c:v>
                </c:pt>
                <c:pt idx="45">
                  <c:v>1015.8761596679688</c:v>
                </c:pt>
                <c:pt idx="46">
                  <c:v>1015.8761596679688</c:v>
                </c:pt>
                <c:pt idx="47">
                  <c:v>1015.8760833740234</c:v>
                </c:pt>
                <c:pt idx="48">
                  <c:v>1015.8742523193359</c:v>
                </c:pt>
                <c:pt idx="49">
                  <c:v>1015.8742523193359</c:v>
                </c:pt>
                <c:pt idx="50">
                  <c:v>1015.8745574951172</c:v>
                </c:pt>
                <c:pt idx="51">
                  <c:v>1015.8745574951172</c:v>
                </c:pt>
                <c:pt idx="52">
                  <c:v>1015.8741760253906</c:v>
                </c:pt>
                <c:pt idx="53">
                  <c:v>1015.8733367919923</c:v>
                </c:pt>
                <c:pt idx="54">
                  <c:v>1015.8718109130859</c:v>
                </c:pt>
                <c:pt idx="55">
                  <c:v>1015.8712005615234</c:v>
                </c:pt>
                <c:pt idx="56">
                  <c:v>1015.8710479736329</c:v>
                </c:pt>
                <c:pt idx="57">
                  <c:v>1015.8696746826172</c:v>
                </c:pt>
                <c:pt idx="58">
                  <c:v>1015.8689880371095</c:v>
                </c:pt>
                <c:pt idx="59">
                  <c:v>1015.8688354492188</c:v>
                </c:pt>
                <c:pt idx="60">
                  <c:v>1015.8655548095702</c:v>
                </c:pt>
                <c:pt idx="61">
                  <c:v>1015.8592987060546</c:v>
                </c:pt>
                <c:pt idx="62">
                  <c:v>1015.8555603027343</c:v>
                </c:pt>
                <c:pt idx="63">
                  <c:v>1015.8496093749999</c:v>
                </c:pt>
                <c:pt idx="64">
                  <c:v>1015.84602355957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D76-4EAB-9DE6-CCB4871E0D02}"/>
            </c:ext>
          </c:extLst>
        </c:ser>
        <c:ser>
          <c:idx val="1"/>
          <c:order val="1"/>
          <c:tx>
            <c:strRef>
              <c:f>'Raw Data'!$C$1</c:f>
              <c:strCache>
                <c:ptCount val="1"/>
                <c:pt idx="0">
                  <c:v>Pressure (hPa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Raw Data'!$A$2:$A$66</c:f>
              <c:numCache>
                <c:formatCode>General</c:formatCode>
                <c:ptCount val="65"/>
                <c:pt idx="0">
                  <c:v>0</c:v>
                </c:pt>
                <c:pt idx="1">
                  <c:v>1.0023020000662657</c:v>
                </c:pt>
                <c:pt idx="2">
                  <c:v>2.0043450000230223</c:v>
                </c:pt>
                <c:pt idx="3">
                  <c:v>3.0061669999267902</c:v>
                </c:pt>
                <c:pt idx="4">
                  <c:v>4.0087480000220248</c:v>
                </c:pt>
                <c:pt idx="5">
                  <c:v>5.0108030000701556</c:v>
                </c:pt>
                <c:pt idx="6">
                  <c:v>5.5604179999791086</c:v>
                </c:pt>
                <c:pt idx="7">
                  <c:v>6.5627999999560416</c:v>
                </c:pt>
                <c:pt idx="8">
                  <c:v>7.5655759999062857</c:v>
                </c:pt>
                <c:pt idx="9">
                  <c:v>8.5678029998671263</c:v>
                </c:pt>
                <c:pt idx="10">
                  <c:v>9.5699080000631511</c:v>
                </c:pt>
                <c:pt idx="11">
                  <c:v>10.571378000080582</c:v>
                </c:pt>
                <c:pt idx="12">
                  <c:v>11.574148999992758</c:v>
                </c:pt>
                <c:pt idx="13">
                  <c:v>12.576230000006037</c:v>
                </c:pt>
                <c:pt idx="14">
                  <c:v>13.578497000038624</c:v>
                </c:pt>
                <c:pt idx="15">
                  <c:v>14.58078800002113</c:v>
                </c:pt>
                <c:pt idx="16">
                  <c:v>15.58376599987969</c:v>
                </c:pt>
                <c:pt idx="17">
                  <c:v>16.585479999892414</c:v>
                </c:pt>
                <c:pt idx="18">
                  <c:v>17.587843999965113</c:v>
                </c:pt>
                <c:pt idx="19">
                  <c:v>18.589975999901071</c:v>
                </c:pt>
                <c:pt idx="20">
                  <c:v>19.591651000082496</c:v>
                </c:pt>
                <c:pt idx="21">
                  <c:v>20.59406300005503</c:v>
                </c:pt>
                <c:pt idx="22">
                  <c:v>21.596522999927398</c:v>
                </c:pt>
                <c:pt idx="23">
                  <c:v>22.599036999978122</c:v>
                </c:pt>
                <c:pt idx="24">
                  <c:v>23.601442999904972</c:v>
                </c:pt>
                <c:pt idx="25">
                  <c:v>24.603694000048566</c:v>
                </c:pt>
                <c:pt idx="26">
                  <c:v>25.605978999985386</c:v>
                </c:pt>
                <c:pt idx="27">
                  <c:v>26.608373000053692</c:v>
                </c:pt>
                <c:pt idx="28">
                  <c:v>27.610166999977086</c:v>
                </c:pt>
                <c:pt idx="29">
                  <c:v>28.611925000092022</c:v>
                </c:pt>
                <c:pt idx="30">
                  <c:v>29.614272000035271</c:v>
                </c:pt>
                <c:pt idx="31">
                  <c:v>30.616736999945712</c:v>
                </c:pt>
                <c:pt idx="32">
                  <c:v>31.61901800008491</c:v>
                </c:pt>
                <c:pt idx="33">
                  <c:v>32.621530999895192</c:v>
                </c:pt>
                <c:pt idx="34">
                  <c:v>33.623977999901406</c:v>
                </c:pt>
                <c:pt idx="35">
                  <c:v>34.626348000019796</c:v>
                </c:pt>
                <c:pt idx="36">
                  <c:v>35.628801000071689</c:v>
                </c:pt>
                <c:pt idx="37">
                  <c:v>36.630285999970511</c:v>
                </c:pt>
                <c:pt idx="38">
                  <c:v>37.631855000043281</c:v>
                </c:pt>
                <c:pt idx="39">
                  <c:v>38.634242000058293</c:v>
                </c:pt>
                <c:pt idx="40">
                  <c:v>39.636612999951474</c:v>
                </c:pt>
                <c:pt idx="41">
                  <c:v>40.639118999941289</c:v>
                </c:pt>
                <c:pt idx="42">
                  <c:v>41.641368000069626</c:v>
                </c:pt>
                <c:pt idx="43">
                  <c:v>42.64366300008259</c:v>
                </c:pt>
                <c:pt idx="44">
                  <c:v>43.646138000069193</c:v>
                </c:pt>
                <c:pt idx="45">
                  <c:v>44.648465000092976</c:v>
                </c:pt>
                <c:pt idx="46">
                  <c:v>45.650293000042424</c:v>
                </c:pt>
                <c:pt idx="47">
                  <c:v>46.651448999997221</c:v>
                </c:pt>
                <c:pt idx="48">
                  <c:v>47.653813000069931</c:v>
                </c:pt>
                <c:pt idx="49">
                  <c:v>48.656312000006437</c:v>
                </c:pt>
                <c:pt idx="50">
                  <c:v>49.658695999998599</c:v>
                </c:pt>
                <c:pt idx="51">
                  <c:v>50.66121899988503</c:v>
                </c:pt>
                <c:pt idx="52">
                  <c:v>51.663485999917604</c:v>
                </c:pt>
                <c:pt idx="53">
                  <c:v>52.665589999873198</c:v>
                </c:pt>
                <c:pt idx="54">
                  <c:v>53.667952999938286</c:v>
                </c:pt>
                <c:pt idx="55">
                  <c:v>54.669978999998428</c:v>
                </c:pt>
                <c:pt idx="56">
                  <c:v>55.671375999925665</c:v>
                </c:pt>
                <c:pt idx="57">
                  <c:v>56.673833000008017</c:v>
                </c:pt>
                <c:pt idx="58">
                  <c:v>57.676078999880708</c:v>
                </c:pt>
                <c:pt idx="59">
                  <c:v>58.67893299995923</c:v>
                </c:pt>
                <c:pt idx="60">
                  <c:v>59.680913999909542</c:v>
                </c:pt>
                <c:pt idx="61">
                  <c:v>60.683455999940634</c:v>
                </c:pt>
                <c:pt idx="62">
                  <c:v>61.685850000008948</c:v>
                </c:pt>
                <c:pt idx="63">
                  <c:v>62.688428000081331</c:v>
                </c:pt>
                <c:pt idx="64">
                  <c:v>63.690113999880865</c:v>
                </c:pt>
              </c:numCache>
            </c:numRef>
          </c:xVal>
          <c:yVal>
            <c:numRef>
              <c:f>'Raw Data'!$C$2:$C$66</c:f>
              <c:numCache>
                <c:formatCode>General</c:formatCode>
                <c:ptCount val="65"/>
                <c:pt idx="0">
                  <c:v>1001.4348602294923</c:v>
                </c:pt>
                <c:pt idx="1">
                  <c:v>1001.4370727539063</c:v>
                </c:pt>
                <c:pt idx="2">
                  <c:v>1001.4392089843749</c:v>
                </c:pt>
                <c:pt idx="3">
                  <c:v>1001.4392089843749</c:v>
                </c:pt>
                <c:pt idx="4">
                  <c:v>1001.4344787597656</c:v>
                </c:pt>
                <c:pt idx="5">
                  <c:v>1001.4344787597656</c:v>
                </c:pt>
                <c:pt idx="6">
                  <c:v>1001.4379882812499</c:v>
                </c:pt>
                <c:pt idx="7">
                  <c:v>1001.4434051513673</c:v>
                </c:pt>
                <c:pt idx="8">
                  <c:v>1001.4443206787109</c:v>
                </c:pt>
                <c:pt idx="9">
                  <c:v>1001.4525604248045</c:v>
                </c:pt>
                <c:pt idx="10">
                  <c:v>1001.4611053466797</c:v>
                </c:pt>
                <c:pt idx="11">
                  <c:v>1001.4730834960939</c:v>
                </c:pt>
                <c:pt idx="12">
                  <c:v>1001.4828491210938</c:v>
                </c:pt>
                <c:pt idx="13">
                  <c:v>1001.4898681640625</c:v>
                </c:pt>
                <c:pt idx="14">
                  <c:v>1001.4898681640625</c:v>
                </c:pt>
                <c:pt idx="15">
                  <c:v>1001.4846038818358</c:v>
                </c:pt>
                <c:pt idx="16">
                  <c:v>1001.4729309082031</c:v>
                </c:pt>
                <c:pt idx="17">
                  <c:v>1001.4589691162108</c:v>
                </c:pt>
                <c:pt idx="18">
                  <c:v>1001.4517974853514</c:v>
                </c:pt>
                <c:pt idx="19">
                  <c:v>1001.4517974853514</c:v>
                </c:pt>
                <c:pt idx="20">
                  <c:v>1001.4528656005858</c:v>
                </c:pt>
                <c:pt idx="21">
                  <c:v>1001.4578247070313</c:v>
                </c:pt>
                <c:pt idx="22">
                  <c:v>1001.4650726318359</c:v>
                </c:pt>
                <c:pt idx="23">
                  <c:v>1001.4665222167969</c:v>
                </c:pt>
                <c:pt idx="24">
                  <c:v>1001.4667510986328</c:v>
                </c:pt>
                <c:pt idx="25">
                  <c:v>1001.4710235595704</c:v>
                </c:pt>
                <c:pt idx="26">
                  <c:v>1001.4710235595704</c:v>
                </c:pt>
                <c:pt idx="27">
                  <c:v>1001.4713287353516</c:v>
                </c:pt>
                <c:pt idx="28">
                  <c:v>1001.4728546142578</c:v>
                </c:pt>
                <c:pt idx="29">
                  <c:v>1001.4728546142578</c:v>
                </c:pt>
                <c:pt idx="30">
                  <c:v>1001.4701843261721</c:v>
                </c:pt>
                <c:pt idx="31">
                  <c:v>1001.4631652832029</c:v>
                </c:pt>
                <c:pt idx="32">
                  <c:v>1001.4556121826171</c:v>
                </c:pt>
                <c:pt idx="33">
                  <c:v>1001.4490509033203</c:v>
                </c:pt>
                <c:pt idx="34">
                  <c:v>1001.4451599121094</c:v>
                </c:pt>
                <c:pt idx="35">
                  <c:v>1001.4389038085938</c:v>
                </c:pt>
                <c:pt idx="36">
                  <c:v>1001.4353942871095</c:v>
                </c:pt>
                <c:pt idx="37">
                  <c:v>1001.4353942871095</c:v>
                </c:pt>
                <c:pt idx="38">
                  <c:v>1001.4364624023436</c:v>
                </c:pt>
                <c:pt idx="39">
                  <c:v>1001.4394378662109</c:v>
                </c:pt>
                <c:pt idx="40">
                  <c:v>1001.4435577392578</c:v>
                </c:pt>
                <c:pt idx="41">
                  <c:v>1001.4470672607422</c:v>
                </c:pt>
                <c:pt idx="42">
                  <c:v>1001.4505767822264</c:v>
                </c:pt>
                <c:pt idx="43">
                  <c:v>1001.4505767822264</c:v>
                </c:pt>
                <c:pt idx="44">
                  <c:v>1001.446990966797</c:v>
                </c:pt>
                <c:pt idx="45">
                  <c:v>1001.4447021484375</c:v>
                </c:pt>
                <c:pt idx="46">
                  <c:v>1001.4447021484375</c:v>
                </c:pt>
                <c:pt idx="47">
                  <c:v>1001.4498138427733</c:v>
                </c:pt>
                <c:pt idx="48">
                  <c:v>1001.4536285400391</c:v>
                </c:pt>
                <c:pt idx="49">
                  <c:v>1001.4604949951172</c:v>
                </c:pt>
                <c:pt idx="50">
                  <c:v>1001.4666748046874</c:v>
                </c:pt>
                <c:pt idx="51">
                  <c:v>1001.4666748046874</c:v>
                </c:pt>
                <c:pt idx="52">
                  <c:v>1001.4670562744139</c:v>
                </c:pt>
                <c:pt idx="53">
                  <c:v>1001.4665222167969</c:v>
                </c:pt>
                <c:pt idx="54">
                  <c:v>1001.4670562744139</c:v>
                </c:pt>
                <c:pt idx="55">
                  <c:v>1001.4676666259763</c:v>
                </c:pt>
                <c:pt idx="56">
                  <c:v>1001.4676666259763</c:v>
                </c:pt>
                <c:pt idx="57">
                  <c:v>1001.4656829833983</c:v>
                </c:pt>
                <c:pt idx="58">
                  <c:v>1001.4646148681641</c:v>
                </c:pt>
                <c:pt idx="59">
                  <c:v>1001.4642333984374</c:v>
                </c:pt>
                <c:pt idx="60">
                  <c:v>1001.4629364013672</c:v>
                </c:pt>
                <c:pt idx="61">
                  <c:v>1001.4580535888673</c:v>
                </c:pt>
                <c:pt idx="62">
                  <c:v>1001.4495086669923</c:v>
                </c:pt>
                <c:pt idx="63">
                  <c:v>1001.4407348632814</c:v>
                </c:pt>
                <c:pt idx="64">
                  <c:v>1001.4343261718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D76-4EAB-9DE6-CCB4871E0D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95105664"/>
        <c:axId val="295107584"/>
      </c:scatterChart>
      <c:valAx>
        <c:axId val="2951056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ime (s)</a:t>
                </a:r>
              </a:p>
            </c:rich>
          </c:tx>
          <c:layout>
            <c:manualLayout>
              <c:xMode val="edge"/>
              <c:yMode val="edge"/>
              <c:x val="0.48018778032492787"/>
              <c:y val="0.8667210471240116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95107584"/>
        <c:crosses val="autoZero"/>
        <c:crossBetween val="midCat"/>
      </c:valAx>
      <c:valAx>
        <c:axId val="2951075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ressure 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×10</a:t>
                </a:r>
                <a:r>
                  <a:rPr lang="en-US" altLang="zh-CN" sz="2400" baseline="300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</a:t>
                </a:r>
                <a:r>
                  <a:rPr lang="en-US" altLang="zh-CN" sz="2400" baseline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a</a:t>
                </a:r>
                <a:r>
                  <a:rPr lang="en-US" altLang="zh-CN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)</a:t>
                </a:r>
                <a:endPara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c:rich>
          </c:tx>
          <c:layout>
            <c:manualLayout>
              <c:xMode val="edge"/>
              <c:yMode val="edge"/>
              <c:x val="1.856542411988122E-2"/>
              <c:y val="0.15423845180166948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951056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7953B8-D602-40C3-A78E-2E1F82AE69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B6A737B4-8794-45A0-B883-04C9346D98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33DBE9-8BCF-4BD9-A4DF-27A11572F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D7F6B7-941C-4688-AB70-3A76E1D59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78E36E-3D59-4112-91C1-2F4F4BD17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1118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FC066E-8FDC-425C-AF34-5008EC772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F6562FA-0280-4ACC-94DF-6A76E182A1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F5B3A61-4717-40F8-9164-042C17731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85F292-782B-48D7-ACEF-77404F0743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7965F1B-9933-44A1-869A-F845274C7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3340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6BA0B64-78C3-4355-996F-D3A10617E61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B1F586C-2110-42F5-93C4-4ED7A55783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737441-AC0F-4FB4-825D-671FF271C6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130329D-38CF-4886-ADE4-F13FA01BC1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E517B28-B686-4C63-A2FA-69A693DAB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012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6161AA9-1746-4087-81F1-7CA4CB374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816A09-7A09-453B-BD31-CF5D681D44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D2B6FC4-6FF3-4ADE-BCC9-A4AE9BAAC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EC4A8D5-4736-4E44-AE04-A01163B2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7E771B3-499B-44CC-A374-6DE0A72A1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0" y="821095"/>
            <a:ext cx="12192000" cy="3647698"/>
          </a:xfrm>
          <a:prstGeom prst="rect">
            <a:avLst/>
          </a:prstGeom>
          <a:solidFill>
            <a:schemeClr val="bg1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751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0234269" y="5038725"/>
            <a:ext cx="1847850" cy="181927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9D5967B5-32D8-4A20-AC34-957CA93E7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7059B90-6019-46CA-8B5C-F6E4234645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DDA5BBA-4825-4A54-B80E-C52215C07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D2E143B-C3F5-4566-846C-ACE6DE660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8AA83BF-0752-488C-89F1-C75DF7570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118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F5F178-8847-416C-A6B9-81BFC5D1A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39736D2-B76B-4D3F-B534-B0DC9A1133E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538B8DB-6132-4CA8-9091-6A5BE70B9F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C77F874-4E8B-4588-B03C-EAEC33352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643C5AB-324D-45E4-A150-56E467C17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98A87AFE-F369-4AC6-86A8-5CD9C0B53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630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5A481A-1D71-45C0-B920-75F086583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F3043A9-0B92-4F9F-A376-8D2E576BC4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5B82350-65FB-4577-A790-67BAB4E56D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ECA9A000-57FB-4888-A807-73883877842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A310837-C841-483A-9917-A3343AB59C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FD4724E5-3480-47DA-B228-58015765F8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3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59F03BD-6891-439E-948F-015397857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D9C3211-48AA-4721-89B2-5857F9C84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423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B66F9C-0BD4-471C-A9EE-8B7315DBEB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1E6724F-B94B-4EAB-B0AE-77AB224AE6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3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2462CC2-50FA-460D-9225-66039691E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AAE1F5F-6F2D-4C54-A715-DF963558A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593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CCA2CE5-F604-4DC0-8B11-9EF9591EB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3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55A63D4F-B3F4-4F48-B420-1B4CB7C63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3B30D1-BB42-42C9-9271-5DEC31305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9180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174A30-C2C2-442F-B0BD-C68D2FBC7C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79F6B07-0C6C-494F-832D-345229DB7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C1504E9-68DE-4758-860A-8849237A75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92859EB-10A2-43FC-BD68-55DDF0ACC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5EF5D309-382D-4220-800D-FB45FA6C2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FC0A849-65E7-45A8-906A-F49D29A95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388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7932BBC-B71E-4F1E-9509-1F62D9F1E3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C215212-9C91-4CD5-BC7E-33E6BEDD1BB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F4A8ACC-E9C9-4295-B3BA-E9237C215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1508FCF-741C-4CCD-9018-C2AE795798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3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9988F2A9-6688-42A0-955E-249D88DCA7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8B4E313-6B50-4779-92A4-CC03889C3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986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10262549" y="5038725"/>
            <a:ext cx="1847850" cy="1819275"/>
          </a:xfrm>
          <a:prstGeom prst="rect">
            <a:avLst/>
          </a:prstGeom>
        </p:spPr>
      </p:pic>
      <p:sp>
        <p:nvSpPr>
          <p:cNvPr id="2" name="标题占位符 1">
            <a:extLst>
              <a:ext uri="{FF2B5EF4-FFF2-40B4-BE49-F238E27FC236}">
                <a16:creationId xmlns:a16="http://schemas.microsoft.com/office/drawing/2014/main" id="{27D1A67F-06EC-4C58-8F9B-CFD6C852C6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81C918D-30D6-437B-8D98-38E51F5580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0BBCDC-F3FC-4DA9-8A0E-C8BDE413C5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3072C-E68E-4804-BF1F-E1A76F416273}" type="datetimeFigureOut">
              <a:rPr lang="zh-CN" altLang="en-US" smtClean="0"/>
              <a:pPr/>
              <a:t>2020/3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D3D90A7-233D-48F4-9820-77011D18EA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93F1CB2-BE8E-45E8-9B47-272312AB76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586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.sv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image" Target="../media/image14.jpe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16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5.jpeg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21.jpe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3.jpeg"/><Relationship Id="rId10" Type="http://schemas.openxmlformats.org/officeDocument/2006/relationships/image" Target="../media/image18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形 6">
            <a:extLst>
              <a:ext uri="{FF2B5EF4-FFF2-40B4-BE49-F238E27FC236}">
                <a16:creationId xmlns:a16="http://schemas.microsoft.com/office/drawing/2014/main" id="{8EFFE1BD-5594-4074-A8C7-A2BB4BD797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3531054" y="0"/>
            <a:ext cx="4476750" cy="85725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FD890A55-B884-4C2C-9800-D955EA4B656E}"/>
              </a:ext>
            </a:extLst>
          </p:cNvPr>
          <p:cNvSpPr txBox="1"/>
          <p:nvPr/>
        </p:nvSpPr>
        <p:spPr>
          <a:xfrm>
            <a:off x="2786575" y="4458891"/>
            <a:ext cx="6372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b="1" dirty="0">
                <a:latin typeface="楷体" panose="02010609060101010101" pitchFamily="49" charset="-122"/>
                <a:ea typeface="楷体" panose="02010609060101010101" pitchFamily="49" charset="-122"/>
              </a:rPr>
              <a:t>气体状态方程验证实验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46C7C264-F1B8-427D-80FC-B468CAB00B09}"/>
              </a:ext>
            </a:extLst>
          </p:cNvPr>
          <p:cNvSpPr txBox="1"/>
          <p:nvPr/>
        </p:nvSpPr>
        <p:spPr>
          <a:xfrm>
            <a:off x="6570483" y="5991428"/>
            <a:ext cx="45708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物理实验教学中心 赵伟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0" y="821095"/>
            <a:ext cx="12192000" cy="3657600"/>
            <a:chOff x="0" y="821095"/>
            <a:chExt cx="12192000" cy="3657600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17E899CB-32E4-4817-BD47-4798260BB57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21095"/>
              <a:ext cx="12192000" cy="3657600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>
            <a:xfrm>
              <a:off x="0" y="821095"/>
              <a:ext cx="12192000" cy="3647698"/>
            </a:xfrm>
            <a:prstGeom prst="rect">
              <a:avLst/>
            </a:prstGeom>
            <a:solidFill>
              <a:schemeClr val="bg1">
                <a:alpha val="1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FD890A55-B884-4C2C-9800-D955EA4B656E}"/>
              </a:ext>
            </a:extLst>
          </p:cNvPr>
          <p:cNvSpPr txBox="1"/>
          <p:nvPr/>
        </p:nvSpPr>
        <p:spPr>
          <a:xfrm>
            <a:off x="1319841" y="5991428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居家物理实验教学方案</a:t>
            </a:r>
          </a:p>
        </p:txBody>
      </p:sp>
    </p:spTree>
    <p:extLst>
      <p:ext uri="{BB962C8B-B14F-4D97-AF65-F5344CB8AC3E}">
        <p14:creationId xmlns:p14="http://schemas.microsoft.com/office/powerpoint/2010/main" val="15173073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表 3">
            <a:extLst>
              <a:ext uri="{FF2B5EF4-FFF2-40B4-BE49-F238E27FC236}">
                <a16:creationId xmlns:a16="http://schemas.microsoft.com/office/drawing/2014/main" id="{6FDE3714-DC63-4975-9379-4D79DB8CA51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347526"/>
              </p:ext>
            </p:extLst>
          </p:nvPr>
        </p:nvGraphicFramePr>
        <p:xfrm>
          <a:off x="6012409" y="1756697"/>
          <a:ext cx="5921828" cy="37486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矩形 7"/>
          <p:cNvSpPr/>
          <p:nvPr/>
        </p:nvSpPr>
        <p:spPr>
          <a:xfrm>
            <a:off x="452838" y="132026"/>
            <a:ext cx="656461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实验设计举例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验证查理定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F6A0CCC-72EC-49E6-99E7-B9017B99C7E0}"/>
              </a:ext>
            </a:extLst>
          </p:cNvPr>
          <p:cNvSpPr txBox="1"/>
          <p:nvPr/>
        </p:nvSpPr>
        <p:spPr>
          <a:xfrm>
            <a:off x="6564956" y="5190751"/>
            <a:ext cx="56270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安装</a:t>
            </a:r>
            <a:r>
              <a:rPr lang="en-US" altLang="zh-CN" sz="24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hyphox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手机放在定容塑料盒中，密封后放蒸锅中加热，记录压强变化。气压缓慢上升，但上升较小。可以优化密封条件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743742" y="1295032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容，验证气压随温度变化，升温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503583" y="528768"/>
            <a:ext cx="11688417" cy="461665"/>
            <a:chOff x="427383" y="763200"/>
            <a:chExt cx="11688417" cy="461665"/>
          </a:xfrm>
        </p:grpSpPr>
        <p:sp>
          <p:nvSpPr>
            <p:cNvPr id="13" name="矩形 1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2696" y="1223877"/>
            <a:ext cx="6407640" cy="5536534"/>
            <a:chOff x="72696" y="1223877"/>
            <a:chExt cx="6407640" cy="5536534"/>
          </a:xfrm>
        </p:grpSpPr>
        <p:grpSp>
          <p:nvGrpSpPr>
            <p:cNvPr id="5" name="组合 4"/>
            <p:cNvGrpSpPr/>
            <p:nvPr/>
          </p:nvGrpSpPr>
          <p:grpSpPr>
            <a:xfrm>
              <a:off x="72696" y="1223877"/>
              <a:ext cx="6407640" cy="5536534"/>
              <a:chOff x="72696" y="1223877"/>
              <a:chExt cx="6407640" cy="5536534"/>
            </a:xfrm>
          </p:grpSpPr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1F6A0CCC-72EC-49E6-99E7-B9017B99C7E0}"/>
                  </a:ext>
                </a:extLst>
              </p:cNvPr>
              <p:cNvSpPr txBox="1"/>
              <p:nvPr/>
            </p:nvSpPr>
            <p:spPr>
              <a:xfrm>
                <a:off x="257762" y="5190751"/>
                <a:ext cx="622257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安装</a:t>
                </a:r>
                <a:r>
                  <a:rPr lang="en-US" altLang="zh-CN" sz="2400" dirty="0" err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hyphox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手机放在定容塑料盒中，密封后放在冰箱冷冻室中，记录压强变化。受到传感器薄膜和密封条件的影响前</a:t>
                </a:r>
                <a:r>
                  <a:rPr lang="en-US" altLang="zh-CN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43</a:t>
                </a:r>
                <a:r>
                  <a:rPr lang="zh-CN" altLang="en-US" sz="24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秒波动明显，后面有显著的压强降低趋势。</a:t>
                </a:r>
              </a:p>
            </p:txBody>
          </p:sp>
          <p:sp>
            <p:nvSpPr>
              <p:cNvPr id="3" name="文本框 2"/>
              <p:cNvSpPr txBox="1"/>
              <p:nvPr/>
            </p:nvSpPr>
            <p:spPr>
              <a:xfrm>
                <a:off x="767746" y="1223877"/>
                <a:ext cx="48013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4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容，验证气压随温度变化，降温</a:t>
                </a:r>
              </a:p>
            </p:txBody>
          </p:sp>
          <p:grpSp>
            <p:nvGrpSpPr>
              <p:cNvPr id="15" name="组合 14">
                <a:extLst>
                  <a:ext uri="{FF2B5EF4-FFF2-40B4-BE49-F238E27FC236}">
                    <a16:creationId xmlns:a16="http://schemas.microsoft.com/office/drawing/2014/main" id="{C7F920C2-FC90-4F79-ABA0-5A918188C4F0}"/>
                  </a:ext>
                </a:extLst>
              </p:cNvPr>
              <p:cNvGrpSpPr/>
              <p:nvPr/>
            </p:nvGrpSpPr>
            <p:grpSpPr>
              <a:xfrm>
                <a:off x="257762" y="1756697"/>
                <a:ext cx="5921827" cy="3365608"/>
                <a:chOff x="2017939" y="1060109"/>
                <a:chExt cx="8286750" cy="4305300"/>
              </a:xfrm>
            </p:grpSpPr>
            <p:pic>
              <p:nvPicPr>
                <p:cNvPr id="16" name="图片 15">
                  <a:extLst>
                    <a:ext uri="{FF2B5EF4-FFF2-40B4-BE49-F238E27FC236}">
                      <a16:creationId xmlns:a16="http://schemas.microsoft.com/office/drawing/2014/main" id="{6D126E72-EB36-4D02-BCC5-8DE8C342F8B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017939" y="1060109"/>
                  <a:ext cx="8286750" cy="4305300"/>
                </a:xfrm>
                <a:prstGeom prst="rect">
                  <a:avLst/>
                </a:prstGeom>
              </p:spPr>
            </p:pic>
            <p:pic>
              <p:nvPicPr>
                <p:cNvPr id="17" name="图片 16">
                  <a:extLst>
                    <a:ext uri="{FF2B5EF4-FFF2-40B4-BE49-F238E27FC236}">
                      <a16:creationId xmlns:a16="http://schemas.microsoft.com/office/drawing/2014/main" id="{77095494-28DD-4F8F-8842-25180B780D5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337429" y="1147666"/>
                  <a:ext cx="3755375" cy="1940767"/>
                </a:xfrm>
                <a:prstGeom prst="rect">
                  <a:avLst/>
                </a:prstGeom>
              </p:spPr>
            </p:pic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8F7D88BC-E593-4A34-8809-F633169D1C7B}"/>
                    </a:ext>
                  </a:extLst>
                </p:cNvPr>
                <p:cNvSpPr txBox="1"/>
                <p:nvPr/>
              </p:nvSpPr>
              <p:spPr>
                <a:xfrm>
                  <a:off x="6870580" y="1294049"/>
                  <a:ext cx="746150" cy="385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zh-CN" altLang="en-US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前</a:t>
                  </a:r>
                  <a:r>
                    <a:rPr lang="en-US" altLang="zh-CN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43s</a:t>
                  </a:r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9" name="文本框 18">
                  <a:extLst>
                    <a:ext uri="{FF2B5EF4-FFF2-40B4-BE49-F238E27FC236}">
                      <a16:creationId xmlns:a16="http://schemas.microsoft.com/office/drawing/2014/main" id="{229ACC03-7359-44F0-9086-1BA87E166CC4}"/>
                    </a:ext>
                  </a:extLst>
                </p:cNvPr>
                <p:cNvSpPr txBox="1"/>
                <p:nvPr/>
              </p:nvSpPr>
              <p:spPr>
                <a:xfrm>
                  <a:off x="4014422" y="1679491"/>
                  <a:ext cx="1230799" cy="385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dirty="0"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43s-1600s</a:t>
                  </a:r>
                  <a:endParaRPr lang="zh-CN" altLang="en-US" dirty="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2" name="矩形 1"/>
              <p:cNvSpPr/>
              <p:nvPr/>
            </p:nvSpPr>
            <p:spPr>
              <a:xfrm rot="10800000">
                <a:off x="72696" y="2284204"/>
                <a:ext cx="430887" cy="191488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eaVert" wrap="none">
                <a:spAutoFit/>
              </a:bodyPr>
              <a:lstStyle/>
              <a:p>
                <a:pPr algn="ctr">
                  <a:defRPr sz="1000" b="0" i="0" u="none" strike="noStrike" kern="1200" baseline="0">
                    <a:solidFill>
                      <a:prstClr val="black">
                        <a:lumMod val="65000"/>
                        <a:lumOff val="35000"/>
                      </a:prst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ressure (×10</a:t>
                </a:r>
                <a:r>
                  <a:rPr lang="en-US" altLang="zh-CN" sz="1600" baseline="30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 </a:t>
                </a:r>
                <a:r>
                  <a:rPr lang="en-US" altLang="zh-CN" sz="16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Pa)</a:t>
                </a:r>
                <a:endPara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1" name="矩形 20"/>
            <p:cNvSpPr/>
            <p:nvPr/>
          </p:nvSpPr>
          <p:spPr>
            <a:xfrm rot="10800000">
              <a:off x="3082720" y="1825487"/>
              <a:ext cx="338554" cy="1370544"/>
            </a:xfrm>
            <a:prstGeom prst="rect">
              <a:avLst/>
            </a:prstGeom>
            <a:solidFill>
              <a:schemeClr val="bg1"/>
            </a:solidFill>
          </p:spPr>
          <p:txBody>
            <a:bodyPr vert="eaVert" wrap="square">
              <a:spAutoFit/>
            </a:bodyPr>
            <a:lstStyle/>
            <a:p>
              <a:pPr algn="ctr">
                <a:defRPr sz="1000" b="0" i="0" u="none" strike="noStrike" kern="1200" baseline="0">
                  <a:solidFill>
                    <a:prstClr val="black">
                      <a:lumMod val="65000"/>
                      <a:lumOff val="35000"/>
                    </a:prstClr>
                  </a:solidFill>
                  <a:latin typeface="+mn-lt"/>
                  <a:ea typeface="+mn-ea"/>
                  <a:cs typeface="+mn-cs"/>
                </a:defRPr>
              </a:pPr>
              <a:r>
                <a:rPr lang="en-US" altLang="zh-CN" sz="1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ressure (×10</a:t>
              </a:r>
              <a:r>
                <a:rPr lang="en-US" altLang="zh-CN" sz="1000" baseline="30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 </a:t>
              </a:r>
              <a:r>
                <a:rPr lang="en-US" altLang="zh-CN" sz="10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Pa)</a:t>
              </a:r>
              <a:endParaRPr lang="zh-CN" altLang="en-US" sz="10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95398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7D1C9744-0EDD-4E63-9548-56DA3CDC508B}"/>
              </a:ext>
            </a:extLst>
          </p:cNvPr>
          <p:cNvGrpSpPr/>
          <p:nvPr/>
        </p:nvGrpSpPr>
        <p:grpSpPr>
          <a:xfrm>
            <a:off x="4609707" y="1005544"/>
            <a:ext cx="6671003" cy="4164221"/>
            <a:chOff x="3098735" y="615821"/>
            <a:chExt cx="7524750" cy="5829300"/>
          </a:xfrm>
        </p:grpSpPr>
        <p:graphicFrame>
          <p:nvGraphicFramePr>
            <p:cNvPr id="4" name="图表 3">
              <a:extLst>
                <a:ext uri="{FF2B5EF4-FFF2-40B4-BE49-F238E27FC236}">
                  <a16:creationId xmlns:a16="http://schemas.microsoft.com/office/drawing/2014/main" id="{34CCA182-1D1C-467C-8E52-C68F27BAB87B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314139489"/>
                </p:ext>
              </p:extLst>
            </p:nvPr>
          </p:nvGraphicFramePr>
          <p:xfrm>
            <a:off x="3098735" y="615821"/>
            <a:ext cx="7524750" cy="58293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9ADE57DD-F80A-4659-96C2-B03CFBA58693}"/>
                </a:ext>
              </a:extLst>
            </p:cNvPr>
            <p:cNvSpPr txBox="1"/>
            <p:nvPr/>
          </p:nvSpPr>
          <p:spPr>
            <a:xfrm>
              <a:off x="6096000" y="4617708"/>
              <a:ext cx="2360417" cy="4019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0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楼近似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20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米高空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480DAC6C-5522-4F75-84BC-0AB6A10E9CE1}"/>
                </a:ext>
              </a:extLst>
            </p:cNvPr>
            <p:cNvSpPr txBox="1"/>
            <p:nvPr/>
          </p:nvSpPr>
          <p:spPr>
            <a:xfrm>
              <a:off x="6222235" y="783172"/>
              <a:ext cx="1894811" cy="4019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负一楼地下车库</a:t>
              </a:r>
            </a:p>
          </p:txBody>
        </p:sp>
      </p:grpSp>
      <p:pic>
        <p:nvPicPr>
          <p:cNvPr id="8" name="图片 7">
            <a:extLst>
              <a:ext uri="{FF2B5EF4-FFF2-40B4-BE49-F238E27FC236}">
                <a16:creationId xmlns:a16="http://schemas.microsoft.com/office/drawing/2014/main" id="{995B4B27-455E-4928-BF5C-38F2E787BF2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616" y="1005544"/>
            <a:ext cx="3049821" cy="5054695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DA82F753-859B-447D-93C5-513B7F513D71}"/>
              </a:ext>
            </a:extLst>
          </p:cNvPr>
          <p:cNvSpPr txBox="1"/>
          <p:nvPr/>
        </p:nvSpPr>
        <p:spPr>
          <a:xfrm>
            <a:off x="335902" y="6244907"/>
            <a:ext cx="5035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hypho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气压测量界面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楼，接近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米）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4958671D-A7F7-4FE3-9390-64B4DBB6410A}"/>
              </a:ext>
            </a:extLst>
          </p:cNvPr>
          <p:cNvSpPr txBox="1"/>
          <p:nvPr/>
        </p:nvSpPr>
        <p:spPr>
          <a:xfrm>
            <a:off x="5197614" y="5025488"/>
            <a:ext cx="62311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气压变化与每升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m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气压降低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mmHg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本吻合</a:t>
            </a:r>
          </a:p>
        </p:txBody>
      </p:sp>
      <p:sp>
        <p:nvSpPr>
          <p:cNvPr id="13" name="矩形 12"/>
          <p:cNvSpPr/>
          <p:nvPr/>
        </p:nvSpPr>
        <p:spPr>
          <a:xfrm>
            <a:off x="458858" y="91205"/>
            <a:ext cx="1044388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海拔上升时，空气稀薄导致大气压强变小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15" name="矩形 14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4C4AFA3F-328E-408A-A7B5-07CEB85FCF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3516" y="5409873"/>
            <a:ext cx="5143500" cy="47625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A6ABAF6-C5A1-4C1C-A863-ECF1FA718B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80800" y="5782652"/>
            <a:ext cx="4135004" cy="1033888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D2790BC2-78E2-4A75-B343-6C7C83F9AB58}"/>
              </a:ext>
            </a:extLst>
          </p:cNvPr>
          <p:cNvSpPr txBox="1"/>
          <p:nvPr/>
        </p:nvSpPr>
        <p:spPr>
          <a:xfrm>
            <a:off x="10325435" y="6060239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验公式</a:t>
            </a:r>
          </a:p>
        </p:txBody>
      </p:sp>
    </p:spTree>
    <p:extLst>
      <p:ext uri="{BB962C8B-B14F-4D97-AF65-F5344CB8AC3E}">
        <p14:creationId xmlns:p14="http://schemas.microsoft.com/office/powerpoint/2010/main" val="16117323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5" name="矩形 4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427383" y="114324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意事项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07301" y="1111365"/>
            <a:ext cx="11264622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实验中需要用手机测量气压时，不要在过高和过低的温度下使用手机，以免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坏手机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实验中定量气体需要尽量作好密封，可考虑使用胶水和胶带，或者在注射器活塞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附近涂抹食用油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实验中如需要加热，使用煤气灶或者电磁炉等厨房灶具请务必注意人身安全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若实验中需要使用气球，请务必注意安全！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实验中气体使用空气即可，请勿使用易燃易爆或有毒气体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21320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29" y="583509"/>
            <a:ext cx="4157042" cy="5334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5809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" y="940722"/>
            <a:ext cx="12191998" cy="2597608"/>
            <a:chOff x="1" y="940722"/>
            <a:chExt cx="12191998" cy="259760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0209" y="940723"/>
              <a:ext cx="2802835" cy="2597607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3044" y="940723"/>
              <a:ext cx="3071191" cy="2597606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24234" y="940723"/>
              <a:ext cx="3267765" cy="259760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940722"/>
              <a:ext cx="3050208" cy="2597607"/>
            </a:xfrm>
            <a:prstGeom prst="rect">
              <a:avLst/>
            </a:prstGeom>
          </p:spPr>
        </p:pic>
      </p:grpSp>
      <p:pic>
        <p:nvPicPr>
          <p:cNvPr id="7" name="图形 6">
            <a:extLst>
              <a:ext uri="{FF2B5EF4-FFF2-40B4-BE49-F238E27FC236}">
                <a16:creationId xmlns:a16="http://schemas.microsoft.com/office/drawing/2014/main" id="{8EFFE1BD-5594-4074-A8C7-A2BB4BD797A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3531054" y="0"/>
            <a:ext cx="4476750" cy="8572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263887" y="3896140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atin typeface="楷体" panose="02010609060101010101" pitchFamily="49" charset="-122"/>
                <a:ea typeface="楷体" panose="02010609060101010101" pitchFamily="49" charset="-122"/>
              </a:rPr>
              <a:t>感谢观看</a:t>
            </a:r>
          </a:p>
        </p:txBody>
      </p:sp>
    </p:spTree>
    <p:extLst>
      <p:ext uri="{BB962C8B-B14F-4D97-AF65-F5344CB8AC3E}">
        <p14:creationId xmlns:p14="http://schemas.microsoft.com/office/powerpoint/2010/main" val="18783377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04977" y="85905"/>
            <a:ext cx="2374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</a:rPr>
              <a:t>内容大纲</a:t>
            </a: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162837" y="1558516"/>
            <a:ext cx="5410200" cy="665163"/>
            <a:chOff x="1152" y="1275"/>
            <a:chExt cx="3408" cy="419"/>
          </a:xfrm>
        </p:grpSpPr>
        <p:grpSp>
          <p:nvGrpSpPr>
            <p:cNvPr id="9" name="Group 3"/>
            <p:cNvGrpSpPr>
              <a:grpSpLocks/>
            </p:cNvGrpSpPr>
            <p:nvPr/>
          </p:nvGrpSpPr>
          <p:grpSpPr bwMode="auto">
            <a:xfrm>
              <a:off x="1152" y="1275"/>
              <a:ext cx="480" cy="419"/>
              <a:chOff x="1110" y="2656"/>
              <a:chExt cx="1549" cy="1351"/>
            </a:xfrm>
          </p:grpSpPr>
          <p:sp>
            <p:nvSpPr>
              <p:cNvPr id="13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 dirty="0">
                  <a:solidFill>
                    <a:schemeClr val="accent1"/>
                  </a:solidFill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536" y="1659"/>
              <a:ext cx="302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1827" y="1305"/>
              <a:ext cx="9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/>
                <a:t>实验目的 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gray">
            <a:xfrm>
              <a:off x="1276" y="133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/>
              <a:r>
                <a:rPr lang="en-US" altLang="zh-CN" sz="2400" b="1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16" name="Group 36"/>
          <p:cNvGrpSpPr>
            <a:grpSpLocks/>
          </p:cNvGrpSpPr>
          <p:nvPr/>
        </p:nvGrpSpPr>
        <p:grpSpPr bwMode="auto">
          <a:xfrm>
            <a:off x="2162837" y="2472917"/>
            <a:ext cx="5410200" cy="1306514"/>
            <a:chOff x="1152" y="1851"/>
            <a:chExt cx="3408" cy="823"/>
          </a:xfrm>
        </p:grpSpPr>
        <p:grpSp>
          <p:nvGrpSpPr>
            <p:cNvPr id="17" name="Group 7"/>
            <p:cNvGrpSpPr>
              <a:grpSpLocks/>
            </p:cNvGrpSpPr>
            <p:nvPr/>
          </p:nvGrpSpPr>
          <p:grpSpPr bwMode="auto">
            <a:xfrm>
              <a:off x="1152" y="1851"/>
              <a:ext cx="480" cy="419"/>
              <a:chOff x="3174" y="2656"/>
              <a:chExt cx="1549" cy="1351"/>
            </a:xfrm>
          </p:grpSpPr>
          <p:sp>
            <p:nvSpPr>
              <p:cNvPr id="21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536" y="2235"/>
              <a:ext cx="302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1827" y="2383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黑体" panose="02010609060101010101" pitchFamily="49" charset="-122"/>
                </a:rPr>
                <a:t>实验原理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gray">
            <a:xfrm>
              <a:off x="1276" y="1913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/>
              <a:r>
                <a:rPr lang="en-US" altLang="zh-CN" sz="2400" b="1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24" name="Group 37"/>
          <p:cNvGrpSpPr>
            <a:grpSpLocks/>
          </p:cNvGrpSpPr>
          <p:nvPr/>
        </p:nvGrpSpPr>
        <p:grpSpPr bwMode="auto">
          <a:xfrm>
            <a:off x="2162837" y="2484027"/>
            <a:ext cx="5410200" cy="1546226"/>
            <a:chOff x="1152" y="1858"/>
            <a:chExt cx="3408" cy="974"/>
          </a:xfrm>
        </p:grpSpPr>
        <p:grpSp>
          <p:nvGrpSpPr>
            <p:cNvPr id="25" name="Group 17"/>
            <p:cNvGrpSpPr>
              <a:grpSpLocks/>
            </p:cNvGrpSpPr>
            <p:nvPr/>
          </p:nvGrpSpPr>
          <p:grpSpPr bwMode="auto">
            <a:xfrm>
              <a:off x="1152" y="2413"/>
              <a:ext cx="480" cy="419"/>
              <a:chOff x="1110" y="2656"/>
              <a:chExt cx="1549" cy="1351"/>
            </a:xfrm>
          </p:grpSpPr>
          <p:sp>
            <p:nvSpPr>
              <p:cNvPr id="29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30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31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accent1"/>
                  </a:solidFill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536" y="2797"/>
              <a:ext cx="302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1813" y="1858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黑体" panose="02010609060101010101" pitchFamily="49" charset="-122"/>
                </a:rPr>
                <a:t>实验仪器</a:t>
              </a:r>
              <a:endParaRPr lang="en-US" altLang="zh-CN" sz="2400" b="1" dirty="0">
                <a:latin typeface="黑体" panose="02010609060101010101" pitchFamily="49" charset="-122"/>
              </a:endParaRP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gray">
            <a:xfrm>
              <a:off x="1276" y="2475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/>
              <a:r>
                <a:rPr lang="en-US" altLang="zh-CN" sz="2400" b="1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32" name="Group 38"/>
          <p:cNvGrpSpPr>
            <a:grpSpLocks/>
          </p:cNvGrpSpPr>
          <p:nvPr/>
        </p:nvGrpSpPr>
        <p:grpSpPr bwMode="auto">
          <a:xfrm>
            <a:off x="2162837" y="4279490"/>
            <a:ext cx="5410200" cy="665163"/>
            <a:chOff x="1152" y="2989"/>
            <a:chExt cx="3408" cy="419"/>
          </a:xfrm>
        </p:grpSpPr>
        <p:grpSp>
          <p:nvGrpSpPr>
            <p:cNvPr id="33" name="Group 21"/>
            <p:cNvGrpSpPr>
              <a:grpSpLocks/>
            </p:cNvGrpSpPr>
            <p:nvPr/>
          </p:nvGrpSpPr>
          <p:grpSpPr bwMode="auto">
            <a:xfrm>
              <a:off x="1152" y="2989"/>
              <a:ext cx="480" cy="419"/>
              <a:chOff x="3174" y="2656"/>
              <a:chExt cx="1549" cy="1351"/>
            </a:xfrm>
          </p:grpSpPr>
          <p:sp>
            <p:nvSpPr>
              <p:cNvPr id="37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38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39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accent1"/>
                  </a:solidFill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1536" y="3373"/>
              <a:ext cx="302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35" name="Text Box 29"/>
            <p:cNvSpPr txBox="1">
              <a:spLocks noChangeArrowheads="1"/>
            </p:cNvSpPr>
            <p:nvPr/>
          </p:nvSpPr>
          <p:spPr bwMode="auto">
            <a:xfrm>
              <a:off x="1827" y="3010"/>
              <a:ext cx="10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黑体" panose="02010609060101010101" pitchFamily="49" charset="-122"/>
                </a:rPr>
                <a:t>待研究问题</a:t>
              </a:r>
            </a:p>
          </p:txBody>
        </p:sp>
        <p:sp>
          <p:nvSpPr>
            <p:cNvPr id="36" name="Text Box 30"/>
            <p:cNvSpPr txBox="1">
              <a:spLocks noChangeArrowheads="1"/>
            </p:cNvSpPr>
            <p:nvPr/>
          </p:nvSpPr>
          <p:spPr bwMode="gray">
            <a:xfrm>
              <a:off x="1276" y="305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/>
              <a:r>
                <a:rPr lang="en-US" altLang="zh-CN" sz="2400" b="1" dirty="0">
                  <a:solidFill>
                    <a:schemeClr val="bg1"/>
                  </a:solidFill>
                </a:rPr>
                <a:t>4</a:t>
              </a:r>
            </a:p>
          </p:txBody>
        </p:sp>
      </p:grpSp>
      <p:grpSp>
        <p:nvGrpSpPr>
          <p:cNvPr id="40" name="Group 38"/>
          <p:cNvGrpSpPr>
            <a:grpSpLocks/>
          </p:cNvGrpSpPr>
          <p:nvPr/>
        </p:nvGrpSpPr>
        <p:grpSpPr bwMode="auto">
          <a:xfrm>
            <a:off x="2162837" y="5205214"/>
            <a:ext cx="5410200" cy="665163"/>
            <a:chOff x="1152" y="2989"/>
            <a:chExt cx="3408" cy="419"/>
          </a:xfrm>
        </p:grpSpPr>
        <p:grpSp>
          <p:nvGrpSpPr>
            <p:cNvPr id="41" name="Group 21"/>
            <p:cNvGrpSpPr>
              <a:grpSpLocks/>
            </p:cNvGrpSpPr>
            <p:nvPr/>
          </p:nvGrpSpPr>
          <p:grpSpPr bwMode="auto">
            <a:xfrm>
              <a:off x="1152" y="2989"/>
              <a:ext cx="480" cy="419"/>
              <a:chOff x="3174" y="2656"/>
              <a:chExt cx="1549" cy="1351"/>
            </a:xfrm>
          </p:grpSpPr>
          <p:sp>
            <p:nvSpPr>
              <p:cNvPr id="45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46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>
                  <a:solidFill>
                    <a:schemeClr val="accent1"/>
                  </a:solidFill>
                </a:endParaRPr>
              </a:p>
            </p:txBody>
          </p:sp>
          <p:sp>
            <p:nvSpPr>
              <p:cNvPr id="47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solidFill>
                    <a:schemeClr val="accent1"/>
                  </a:solidFill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42" name="Line 28"/>
            <p:cNvSpPr>
              <a:spLocks noChangeShapeType="1"/>
            </p:cNvSpPr>
            <p:nvPr/>
          </p:nvSpPr>
          <p:spPr bwMode="auto">
            <a:xfrm>
              <a:off x="1536" y="3373"/>
              <a:ext cx="302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43" name="Text Box 29"/>
            <p:cNvSpPr txBox="1">
              <a:spLocks noChangeArrowheads="1"/>
            </p:cNvSpPr>
            <p:nvPr/>
          </p:nvSpPr>
          <p:spPr bwMode="auto">
            <a:xfrm>
              <a:off x="1827" y="3010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黑体" panose="02010609060101010101" pitchFamily="49" charset="-122"/>
                </a:rPr>
                <a:t>注意事项</a:t>
              </a:r>
            </a:p>
          </p:txBody>
        </p:sp>
        <p:sp>
          <p:nvSpPr>
            <p:cNvPr id="44" name="Text Box 30"/>
            <p:cNvSpPr txBox="1">
              <a:spLocks noChangeArrowheads="1"/>
            </p:cNvSpPr>
            <p:nvPr/>
          </p:nvSpPr>
          <p:spPr bwMode="gray">
            <a:xfrm>
              <a:off x="1275" y="3051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/>
              <a:r>
                <a:rPr lang="en-US" altLang="zh-CN" sz="2400" b="1" dirty="0">
                  <a:solidFill>
                    <a:schemeClr val="bg1"/>
                  </a:solidFill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70812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736738" y="237546"/>
            <a:ext cx="53625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4000" b="1" dirty="0">
                <a:latin typeface="黑体" panose="02010609060101010101" pitchFamily="49" charset="-122"/>
              </a:rPr>
              <a:t>实验目的</a:t>
            </a:r>
            <a:endParaRPr lang="en-US" altLang="zh-CN" sz="4000" b="1" dirty="0">
              <a:latin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40296" y="1339189"/>
            <a:ext cx="106547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目的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Wingdings" pitchFamily="2" charset="2"/>
              </a:rPr>
              <a:t>：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生活中常用物品设计和完成理想气体状态方程的验证实验。</a:t>
            </a:r>
          </a:p>
        </p:txBody>
      </p:sp>
      <p:sp>
        <p:nvSpPr>
          <p:cNvPr id="7" name="矩形 6"/>
          <p:cNvSpPr/>
          <p:nvPr/>
        </p:nvSpPr>
        <p:spPr>
          <a:xfrm>
            <a:off x="1010762" y="2371094"/>
            <a:ext cx="10177102" cy="3351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理想气体状态方程是高中和大学衔接的重要基础内容，在居家条件下，我们可以利用生活中常见的物品来设计简单的实验（近似）验证理想气体的基本定律。目的是使同学们加深对理想气体方程的理解，锻炼综合设计和动手能力。另希望同学们能注意学习实验过程中体现的物理思想，以及减小或消除系统误差，提高实验精度的方法，锻炼和提高分析问题、解决问题的能力。</a:t>
            </a:r>
          </a:p>
        </p:txBody>
      </p:sp>
    </p:spTree>
    <p:extLst>
      <p:ext uri="{BB962C8B-B14F-4D97-AF65-F5344CB8AC3E}">
        <p14:creationId xmlns:p14="http://schemas.microsoft.com/office/powerpoint/2010/main" val="25996089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573157" y="30539"/>
            <a:ext cx="22429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</a:rPr>
              <a:t>实验仪器</a:t>
            </a:r>
            <a:endParaRPr lang="en-US" altLang="zh-CN" sz="40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73157" y="361363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573157" y="2320644"/>
            <a:ext cx="1143331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家中可以找到的常见物品很多，可以直接或者简单改造来尝试设计实验，例如：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注射器、重物、温度计、蒸锅、电冰箱、手机、塑料盒、 胶带，绳子，塑料袋，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烤箱，水瓶等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22796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9293" y="822210"/>
            <a:ext cx="5293377" cy="4184375"/>
          </a:xfrm>
          <a:prstGeom prst="rect">
            <a:avLst/>
          </a:prstGeom>
        </p:spPr>
      </p:pic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604425" y="77305"/>
            <a:ext cx="22429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</a:rPr>
              <a:t>实验原理</a:t>
            </a:r>
            <a:endParaRPr lang="en-US" altLang="zh-CN" sz="40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799531"/>
              </p:ext>
            </p:extLst>
          </p:nvPr>
        </p:nvGraphicFramePr>
        <p:xfrm>
          <a:off x="2220880" y="2675340"/>
          <a:ext cx="2753923" cy="58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838080" imgH="177480" progId="Equation.DSMT4">
                  <p:embed/>
                </p:oleObj>
              </mc:Choice>
              <mc:Fallback>
                <p:oleObj name="Equation" r:id="rId4" imgW="83808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880" y="2675340"/>
                        <a:ext cx="2753923" cy="584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06390" y="3259505"/>
            <a:ext cx="7576930" cy="1133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位：</a:t>
            </a:r>
            <a:r>
              <a:rPr lang="zh-CN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 Pa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；</a:t>
            </a:r>
            <a:r>
              <a:rPr lang="zh-CN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V</a:t>
            </a:r>
            <a:r>
              <a:rPr lang="zh-CN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 m</a:t>
            </a:r>
            <a:r>
              <a:rPr lang="zh-CN" altLang="zh-CN" sz="2400" baseline="30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； </a:t>
            </a:r>
            <a:r>
              <a:rPr lang="zh-CN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T</a:t>
            </a:r>
            <a:r>
              <a:rPr lang="zh-CN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 K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；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zh-CN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n</a:t>
            </a:r>
            <a:r>
              <a:rPr lang="zh-CN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 mol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zh-CN" altLang="en-US" sz="2400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         </a:t>
            </a:r>
            <a:r>
              <a:rPr lang="zh-CN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R</a:t>
            </a:r>
            <a:r>
              <a:rPr lang="zh-CN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摩尔气体常数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8.3145 10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J  mol</a:t>
            </a:r>
            <a:r>
              <a:rPr lang="zh-CN" altLang="zh-CN" sz="2400" baseline="30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-1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 K</a:t>
            </a:r>
            <a:r>
              <a:rPr lang="zh-CN" altLang="zh-CN" sz="2400" baseline="30000" dirty="0">
                <a:latin typeface="微软雅黑" panose="020B0503020204020204" pitchFamily="34" charset="-122"/>
                <a:ea typeface="微软雅黑" panose="020B0503020204020204" pitchFamily="34" charset="-122"/>
                <a:sym typeface="Symbol" panose="05050102010706020507" pitchFamily="18" charset="2"/>
              </a:rPr>
              <a:t>-1 </a:t>
            </a:r>
            <a:r>
              <a:rPr lang="zh-CN" altLang="zh-CN" sz="2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400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8791" y="4688391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玻意耳定律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 pV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 常数 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 n ,T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定）</a:t>
            </a: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盖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吕萨克定律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 / T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＝ 常数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n , p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查理定律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/T  = 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数   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n , v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498967" y="5842553"/>
            <a:ext cx="58740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居家条件下，近似将空气当作理想气体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设计实验来验证理想气体三定律。</a:t>
            </a:r>
          </a:p>
        </p:txBody>
      </p:sp>
      <p:sp>
        <p:nvSpPr>
          <p:cNvPr id="6" name="矩形 5"/>
          <p:cNvSpPr/>
          <p:nvPr/>
        </p:nvSpPr>
        <p:spPr>
          <a:xfrm>
            <a:off x="298791" y="1068944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理想气体模型是气体分子间无相互作用力，气体分子本身不占有体积的一种假想气体模型，可以认为是真实气体压力趋于零时的一种状态。</a:t>
            </a:r>
          </a:p>
        </p:txBody>
      </p:sp>
      <p:sp>
        <p:nvSpPr>
          <p:cNvPr id="12" name="矩形 11"/>
          <p:cNvSpPr/>
          <p:nvPr/>
        </p:nvSpPr>
        <p:spPr>
          <a:xfrm>
            <a:off x="6645841" y="4113422"/>
            <a:ext cx="546799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理想气体状态方程，又称理想气体定律，是热力学的重要基础，是描述理想气体（在）处在平衡态时，压强、体积、气体原子分子数和温度几个物理量间关系的状态方程。它建立在玻意耳定律、查理定律、盖</a:t>
            </a:r>
            <a:r>
              <a:rPr lang="en-US" altLang="zh-CN" dirty="0"/>
              <a:t>-</a:t>
            </a:r>
            <a:r>
              <a:rPr lang="zh-CN" altLang="en-US" dirty="0"/>
              <a:t>吕萨克定律，阿伏加德罗定律等经验定律基础上。</a:t>
            </a:r>
          </a:p>
        </p:txBody>
      </p:sp>
    </p:spTree>
    <p:extLst>
      <p:ext uri="{BB962C8B-B14F-4D97-AF65-F5344CB8AC3E}">
        <p14:creationId xmlns:p14="http://schemas.microsoft.com/office/powerpoint/2010/main" val="2240372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9"/>
          <p:cNvSpPr txBox="1">
            <a:spLocks noChangeArrowheads="1"/>
          </p:cNvSpPr>
          <p:nvPr/>
        </p:nvSpPr>
        <p:spPr bwMode="auto">
          <a:xfrm>
            <a:off x="604426" y="91205"/>
            <a:ext cx="27574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</a:rPr>
              <a:t>待研究问题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-92151" y="1771835"/>
            <a:ext cx="1190707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1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等温条件下，一定量理想气体是否满足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V=C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>
              <a:lnSpc>
                <a:spcPct val="20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恒压条件下，一定量理想气体是否满足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/T=C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>
              <a:lnSpc>
                <a:spcPct val="20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体积恒定时，一定量理想气体是否满足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/T=C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  <a:p>
            <a:pPr>
              <a:lnSpc>
                <a:spcPct val="20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验证海拔上升时，空气稀薄导致大气压强变小。</a:t>
            </a:r>
          </a:p>
          <a:p>
            <a:pPr>
              <a:lnSpc>
                <a:spcPct val="20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3628051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C63006F-8EAB-4FE1-91FE-F8FFEE4BDA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1761" y="925934"/>
            <a:ext cx="4095750" cy="230505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422B57D-33D8-4149-A919-253EAB8476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4491" y="925935"/>
            <a:ext cx="3425253" cy="230505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950E9B9-E8AE-440A-9F0E-9E3FAE82CE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1761" y="3230984"/>
            <a:ext cx="4095750" cy="323692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8145D57-9C87-48A2-9572-7A73608C2C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4491" y="3230985"/>
            <a:ext cx="3425253" cy="3236927"/>
          </a:xfrm>
          <a:prstGeom prst="rect">
            <a:avLst/>
          </a:prstGeom>
        </p:spPr>
      </p:pic>
      <p:grpSp>
        <p:nvGrpSpPr>
          <p:cNvPr id="9" name="组合 8">
            <a:extLst>
              <a:ext uri="{FF2B5EF4-FFF2-40B4-BE49-F238E27FC236}">
                <a16:creationId xmlns:a16="http://schemas.microsoft.com/office/drawing/2014/main" id="{D6AB6F10-1111-49DB-892A-2F71065891CF}"/>
              </a:ext>
            </a:extLst>
          </p:cNvPr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111870DA-D0D1-4D14-80AC-AE2C2F7B288F}"/>
                </a:ext>
              </a:extLst>
            </p:cNvPr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881318EF-C4A1-40C0-891C-40D02FE59744}"/>
                </a:ext>
              </a:extLst>
            </p:cNvPr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3" name="Text Box 29">
            <a:extLst>
              <a:ext uri="{FF2B5EF4-FFF2-40B4-BE49-F238E27FC236}">
                <a16:creationId xmlns:a16="http://schemas.microsoft.com/office/drawing/2014/main" id="{EF91801C-A582-42C0-9B1D-DF6AF476C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426" y="91205"/>
            <a:ext cx="22429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000000"/>
                </a:solidFill>
                <a:latin typeface="黑体" panose="02010609060101010101" pitchFamily="49" charset="-122"/>
              </a:rPr>
              <a:t>趣味实验</a:t>
            </a:r>
          </a:p>
        </p:txBody>
      </p:sp>
    </p:spTree>
    <p:extLst>
      <p:ext uri="{BB962C8B-B14F-4D97-AF65-F5344CB8AC3E}">
        <p14:creationId xmlns:p14="http://schemas.microsoft.com/office/powerpoint/2010/main" val="36397273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3583" y="114324"/>
            <a:ext cx="707757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实验设计举例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验证玻意耳定律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713" y="1045635"/>
            <a:ext cx="2091070" cy="32592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文本框 10"/>
          <p:cNvSpPr txBox="1"/>
          <p:nvPr/>
        </p:nvSpPr>
        <p:spPr>
          <a:xfrm>
            <a:off x="4860233" y="4431462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压下一定体积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7912567" y="1045636"/>
            <a:ext cx="3379908" cy="3259220"/>
            <a:chOff x="3142806" y="1218331"/>
            <a:chExt cx="3676126" cy="3966155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240" t="5970" r="24793"/>
            <a:stretch/>
          </p:blipFill>
          <p:spPr>
            <a:xfrm>
              <a:off x="3142806" y="1218331"/>
              <a:ext cx="1897040" cy="3966155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323" t="6368" r="29038" b="4081"/>
            <a:stretch/>
          </p:blipFill>
          <p:spPr>
            <a:xfrm>
              <a:off x="5340061" y="1253354"/>
              <a:ext cx="1478871" cy="3869140"/>
            </a:xfrm>
            <a:prstGeom prst="rect">
              <a:avLst/>
            </a:prstGeom>
          </p:spPr>
        </p:pic>
        <p:sp>
          <p:nvSpPr>
            <p:cNvPr id="14" name="椭圆 13"/>
            <p:cNvSpPr/>
            <p:nvPr/>
          </p:nvSpPr>
          <p:spPr>
            <a:xfrm>
              <a:off x="3777393" y="1670352"/>
              <a:ext cx="502130" cy="94169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5" name="直接连接符 14"/>
            <p:cNvCxnSpPr>
              <a:stCxn id="14" idx="0"/>
            </p:cNvCxnSpPr>
            <p:nvPr/>
          </p:nvCxnSpPr>
          <p:spPr>
            <a:xfrm flipV="1">
              <a:off x="4028458" y="1253354"/>
              <a:ext cx="1311603" cy="41699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4046937" y="2634742"/>
              <a:ext cx="1293124" cy="2487752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右箭头 17"/>
          <p:cNvSpPr/>
          <p:nvPr/>
        </p:nvSpPr>
        <p:spPr>
          <a:xfrm>
            <a:off x="7215331" y="2503832"/>
            <a:ext cx="377687" cy="342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8659861" y="4425310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挂上一定质量重物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334360" y="1104905"/>
            <a:ext cx="4017481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压下注射器中存在一定量空气。记录封闭空气参数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1,v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手堵住注射器出口，同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在下方挂上一定质量重物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通过受力平衡，计算得到空气参数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次测量，改变重物质量验证玻意耳定律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6089785-B699-4B80-AFB9-3AF22D50C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979" y="4800538"/>
          <a:ext cx="1864535" cy="82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6" imgW="914400" imgH="406080" progId="Equation.DSMT4">
                  <p:embed/>
                </p:oleObj>
              </mc:Choice>
              <mc:Fallback>
                <p:oleObj name="Equation" r:id="rId6" imgW="914400" imgH="406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79" y="4800538"/>
                        <a:ext cx="1864535" cy="828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E42FAC9-E8F9-4594-A19D-5128C1B39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9075" y="4800600"/>
          <a:ext cx="17097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8" imgW="838080" imgH="406080" progId="Equation.DSMT4">
                  <p:embed/>
                </p:oleObj>
              </mc:Choice>
              <mc:Fallback>
                <p:oleObj name="Equation" r:id="rId8" imgW="838080" imgH="406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075" y="4800600"/>
                        <a:ext cx="170973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86803329-192F-432C-8A79-32896A16445E}"/>
              </a:ext>
            </a:extLst>
          </p:cNvPr>
          <p:cNvSpPr txBox="1"/>
          <p:nvPr/>
        </p:nvSpPr>
        <p:spPr>
          <a:xfrm>
            <a:off x="7514030" y="4772666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力平衡计算得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FFCE858-A120-406C-AEFD-29A7176BCA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79944" y="5780017"/>
          <a:ext cx="4226162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0" imgW="2145960" imgH="203040" progId="Equation.DSMT4">
                  <p:embed/>
                </p:oleObj>
              </mc:Choice>
              <mc:Fallback>
                <p:oleObj name="Equation" r:id="rId10" imgW="2145960" imgH="2030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44" y="5780017"/>
                        <a:ext cx="4226162" cy="4001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43B2421A-7F07-46F0-8947-4228290B3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7979" y="6262431"/>
          <a:ext cx="45767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2" imgW="2323800" imgH="203040" progId="Equation.DSMT4">
                  <p:embed/>
                </p:oleObj>
              </mc:Choice>
              <mc:Fallback>
                <p:oleObj name="Equation" r:id="rId12" imgW="2323800" imgH="2030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979" y="6262431"/>
                        <a:ext cx="4576763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5E871B73-A9D0-4FE0-8863-869D55EC94D2}"/>
              </a:ext>
            </a:extLst>
          </p:cNvPr>
          <p:cNvSpPr txBox="1"/>
          <p:nvPr/>
        </p:nvSpPr>
        <p:spPr>
          <a:xfrm>
            <a:off x="9667775" y="6031598"/>
            <a:ext cx="1415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较接近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24" name="矩形 2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63008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53350" y="76594"/>
            <a:ext cx="79047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实验设计举例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验证盖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吕萨克定律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135055" y="4640660"/>
            <a:ext cx="2809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压下一定体积和温度</a:t>
            </a:r>
          </a:p>
        </p:txBody>
      </p:sp>
      <p:sp>
        <p:nvSpPr>
          <p:cNvPr id="18" name="右箭头 17"/>
          <p:cNvSpPr/>
          <p:nvPr/>
        </p:nvSpPr>
        <p:spPr>
          <a:xfrm>
            <a:off x="8165438" y="3034271"/>
            <a:ext cx="377687" cy="3428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8481550" y="4640660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压下，加热，体积变化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58493" y="1001364"/>
            <a:ext cx="485879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常压下注射器中有一定量空气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注射器一段浸入盛水的碗里，碗放在锅中加热。记录注射器中空气体积，并用温度计测量此时水的温度作为空气温度。得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1, T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热到碗内水温度稳定时测量水温近似当作注射器中空气温度，并记录此时注射器内空气体积，得：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V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次测量，验证盖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吕萨克定律</a:t>
            </a:r>
          </a:p>
          <a:p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135055" y="927713"/>
            <a:ext cx="2633151" cy="3635898"/>
            <a:chOff x="4504497" y="1198278"/>
            <a:chExt cx="2980801" cy="4237884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99" r="-1"/>
            <a:stretch/>
          </p:blipFill>
          <p:spPr>
            <a:xfrm rot="5400000">
              <a:off x="4670226" y="2621091"/>
              <a:ext cx="2649343" cy="2980800"/>
            </a:xfrm>
            <a:prstGeom prst="rect">
              <a:avLst/>
            </a:prstGeom>
          </p:spPr>
        </p:pic>
        <p:pic>
          <p:nvPicPr>
            <p:cNvPr id="23" name="图片 22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452" b="46269"/>
            <a:stretch/>
          </p:blipFill>
          <p:spPr>
            <a:xfrm>
              <a:off x="4504497" y="1198278"/>
              <a:ext cx="2980801" cy="1665027"/>
            </a:xfrm>
            <a:prstGeom prst="rect">
              <a:avLst/>
            </a:prstGeom>
          </p:spPr>
        </p:pic>
      </p:grpSp>
      <p:grpSp>
        <p:nvGrpSpPr>
          <p:cNvPr id="6" name="组合 5"/>
          <p:cNvGrpSpPr/>
          <p:nvPr/>
        </p:nvGrpSpPr>
        <p:grpSpPr>
          <a:xfrm>
            <a:off x="8761361" y="927713"/>
            <a:ext cx="2446331" cy="3635899"/>
            <a:chOff x="8130803" y="1198278"/>
            <a:chExt cx="3100415" cy="4237886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1" b="5870"/>
            <a:stretch/>
          </p:blipFill>
          <p:spPr>
            <a:xfrm>
              <a:off x="8130803" y="2863306"/>
              <a:ext cx="3100415" cy="2572858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8" t="52473" r="-708" b="30198"/>
            <a:stretch/>
          </p:blipFill>
          <p:spPr>
            <a:xfrm>
              <a:off x="8130803" y="1198278"/>
              <a:ext cx="3100415" cy="1665027"/>
            </a:xfrm>
            <a:prstGeom prst="rect">
              <a:avLst/>
            </a:prstGeom>
          </p:spPr>
        </p:pic>
      </p:grp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31954C5-BDB4-4D83-B19A-810FC6625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2450" y="5040770"/>
          <a:ext cx="1020078" cy="59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7" imgW="698400" imgH="406080" progId="Equation.DSMT4">
                  <p:embed/>
                </p:oleObj>
              </mc:Choice>
              <mc:Fallback>
                <p:oleObj name="Equation" r:id="rId7" imgW="698400" imgH="4060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450" y="5040770"/>
                        <a:ext cx="1020078" cy="59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139242AE-C5EA-417F-88B9-CFD6B80883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7664" y="5041492"/>
          <a:ext cx="10747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9" imgW="736560" imgH="406080" progId="Equation.DSMT4">
                  <p:embed/>
                </p:oleObj>
              </mc:Choice>
              <mc:Fallback>
                <p:oleObj name="Equation" r:id="rId9" imgW="736560" imgH="4060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664" y="5041492"/>
                        <a:ext cx="1074738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36E0495-ACB1-418B-A4AD-E21EC4FC16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924" y="5907059"/>
          <a:ext cx="3742189" cy="79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1" imgW="1981080" imgH="419040" progId="Equation.DSMT4">
                  <p:embed/>
                </p:oleObj>
              </mc:Choice>
              <mc:Fallback>
                <p:oleObj name="Equation" r:id="rId11" imgW="1981080" imgH="4190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924" y="5907059"/>
                        <a:ext cx="3742189" cy="791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46B0FA6-AEEC-4CBA-B236-3E19C5908D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9158" y="5869055"/>
          <a:ext cx="40068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3" imgW="2120760" imgH="419040" progId="Equation.DSMT4">
                  <p:embed/>
                </p:oleObj>
              </mc:Choice>
              <mc:Fallback>
                <p:oleObj name="Equation" r:id="rId13" imgW="2120760" imgH="4190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158" y="5869055"/>
                        <a:ext cx="400685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2DE0F81D-E399-4B4C-B4F7-48B5E4757AB6}"/>
              </a:ext>
            </a:extLst>
          </p:cNvPr>
          <p:cNvSpPr txBox="1"/>
          <p:nvPr/>
        </p:nvSpPr>
        <p:spPr>
          <a:xfrm>
            <a:off x="2005076" y="6072034"/>
            <a:ext cx="203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值比较接近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558280" y="412073"/>
            <a:ext cx="11688417" cy="461665"/>
            <a:chOff x="427383" y="763200"/>
            <a:chExt cx="11688417" cy="461665"/>
          </a:xfrm>
        </p:grpSpPr>
        <p:sp>
          <p:nvSpPr>
            <p:cNvPr id="27" name="矩形 26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55056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首页.potx" id="{86EA3C01-BD65-405D-B12B-F1FA9FD598E2}" vid="{C30B1E10-425F-4259-8667-5CCC74317C2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PT首页</Template>
  <TotalTime>296</TotalTime>
  <Words>963</Words>
  <Application>Microsoft Office PowerPoint</Application>
  <PresentationFormat>宽屏</PresentationFormat>
  <Paragraphs>108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等线</vt:lpstr>
      <vt:lpstr>等线 Light</vt:lpstr>
      <vt:lpstr>黑体</vt:lpstr>
      <vt:lpstr>楷体</vt:lpstr>
      <vt:lpstr>宋体</vt:lpstr>
      <vt:lpstr>微软雅黑</vt:lpstr>
      <vt:lpstr>Arial</vt:lpstr>
      <vt:lpstr>Symbol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o wei</dc:creator>
  <cp:lastModifiedBy>zhao wei</cp:lastModifiedBy>
  <cp:revision>34</cp:revision>
  <dcterms:created xsi:type="dcterms:W3CDTF">2020-03-25T02:48:04Z</dcterms:created>
  <dcterms:modified xsi:type="dcterms:W3CDTF">2020-03-30T07:39:25Z</dcterms:modified>
</cp:coreProperties>
</file>